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A1F88" w:rsidRDefault="00AE1EF1">
      <w:r>
        <w:rPr>
          <w:rFonts w:hint="eastAsia"/>
        </w:rPr>
        <w:t>今天我们来聊一个轻松一些的话题</w:t>
      </w:r>
      <w:r w:rsidR="006636B9">
        <w:rPr>
          <w:rFonts w:hint="eastAsia"/>
        </w:rPr>
        <w:t>——</w:t>
      </w:r>
      <w:r>
        <w:rPr>
          <w:rFonts w:hint="eastAsia"/>
        </w:rPr>
        <w:t>GAN的应用。</w:t>
      </w:r>
      <w:r w:rsidR="00A964A8">
        <w:rPr>
          <w:rFonts w:hint="eastAsia"/>
        </w:rPr>
        <w:t>在此之前呢，先推荐大家去读一下一篇新的文章LS-GAN</w:t>
      </w:r>
      <w:r w:rsidR="00916E25">
        <w:rPr>
          <w:rFonts w:hint="eastAsia"/>
        </w:rPr>
        <w:t>（Loss-sensitive</w:t>
      </w:r>
      <w:r w:rsidR="00916E25">
        <w:t xml:space="preserve"> GAN</w:t>
      </w:r>
      <w:r w:rsidR="00916E25">
        <w:rPr>
          <w:rFonts w:hint="eastAsia"/>
        </w:rPr>
        <w:t>）</w:t>
      </w:r>
      <w:r w:rsidR="00632D7D">
        <w:rPr>
          <w:rFonts w:hint="eastAsia"/>
        </w:rPr>
        <w:t>[</w:t>
      </w:r>
      <w:r w:rsidR="00632D7D">
        <w:t>1</w:t>
      </w:r>
      <w:r w:rsidR="00632D7D">
        <w:rPr>
          <w:rFonts w:hint="eastAsia"/>
        </w:rPr>
        <w:t>]</w:t>
      </w:r>
      <w:r w:rsidR="00D834EC">
        <w:rPr>
          <w:rFonts w:hint="eastAsia"/>
        </w:rPr>
        <w:t>，这个文章比WGAN出现的时间要早几天，</w:t>
      </w:r>
      <w:r w:rsidR="008F0B0E">
        <w:rPr>
          <w:rFonts w:hint="eastAsia"/>
        </w:rPr>
        <w:t>他在</w:t>
      </w:r>
      <w:r w:rsidR="00EC543A">
        <w:rPr>
          <w:rFonts w:hint="eastAsia"/>
        </w:rPr>
        <w:t>真实分布满足</w:t>
      </w:r>
      <w:r w:rsidR="008F0B0E">
        <w:rPr>
          <w:rFonts w:hint="eastAsia"/>
        </w:rPr>
        <w:t>Lipschitz条件的假设下</w:t>
      </w:r>
      <w:r w:rsidR="00EC543A">
        <w:rPr>
          <w:rFonts w:hint="eastAsia"/>
        </w:rPr>
        <w:t>，提出了LS-GAN，并证明了</w:t>
      </w:r>
      <w:r w:rsidR="008D1B29">
        <w:rPr>
          <w:rFonts w:hint="eastAsia"/>
        </w:rPr>
        <w:t>它的纳什均衡解存在</w:t>
      </w:r>
      <w:r w:rsidR="00251A25">
        <w:rPr>
          <w:rFonts w:hint="eastAsia"/>
        </w:rPr>
        <w:t>。</w:t>
      </w:r>
      <w:r w:rsidR="00831ABD">
        <w:rPr>
          <w:rFonts w:hint="eastAsia"/>
        </w:rPr>
        <w:t>它也能解决</w:t>
      </w:r>
      <w:r w:rsidR="00B21816">
        <w:rPr>
          <w:rFonts w:hint="eastAsia"/>
        </w:rPr>
        <w:t>generator</w:t>
      </w:r>
      <w:r w:rsidR="00831ABD">
        <w:rPr>
          <w:rFonts w:hint="eastAsia"/>
        </w:rPr>
        <w:t>梯度消失的问题</w:t>
      </w:r>
      <w:r w:rsidR="00B21816">
        <w:rPr>
          <w:rFonts w:hint="eastAsia"/>
        </w:rPr>
        <w:t>，实验发现不存在mode</w:t>
      </w:r>
      <w:r w:rsidR="00B21816">
        <w:t xml:space="preserve"> collapse</w:t>
      </w:r>
      <w:r w:rsidR="00B21816">
        <w:rPr>
          <w:rFonts w:hint="eastAsia"/>
        </w:rPr>
        <w:t>的问题。</w:t>
      </w:r>
      <w:r w:rsidR="00AF5984">
        <w:rPr>
          <w:rFonts w:hint="eastAsia"/>
        </w:rPr>
        <w:t>作者</w:t>
      </w:r>
      <w:r w:rsidR="007B6535">
        <w:rPr>
          <w:rFonts w:hint="eastAsia"/>
        </w:rPr>
        <w:t>齐国君</w:t>
      </w:r>
      <w:r w:rsidR="00FF1251">
        <w:rPr>
          <w:rFonts w:hint="eastAsia"/>
        </w:rPr>
        <w:t>老师</w:t>
      </w:r>
      <w:r w:rsidR="008E1F62">
        <w:rPr>
          <w:rFonts w:hint="eastAsia"/>
        </w:rPr>
        <w:t>在</w:t>
      </w:r>
      <w:r w:rsidR="007B6535">
        <w:rPr>
          <w:rFonts w:hint="eastAsia"/>
        </w:rPr>
        <w:t>知乎</w:t>
      </w:r>
      <w:r w:rsidR="008E1F62">
        <w:rPr>
          <w:rFonts w:hint="eastAsia"/>
        </w:rPr>
        <w:t>上写了一篇文章介绍LS-GAN</w:t>
      </w:r>
      <w:r w:rsidR="00CD3EA3">
        <w:rPr>
          <w:rFonts w:hint="eastAsia"/>
        </w:rPr>
        <w:t>，</w:t>
      </w:r>
      <w:r w:rsidR="00722802">
        <w:rPr>
          <w:rFonts w:hint="eastAsia"/>
        </w:rPr>
        <w:t>建议感兴趣的童鞋也去阅读一下</w:t>
      </w:r>
      <w:r w:rsidR="00406CA4">
        <w:rPr>
          <w:rFonts w:hint="eastAsia"/>
        </w:rPr>
        <w:t>，地址：</w:t>
      </w:r>
    </w:p>
    <w:p w:rsidR="00406CA4" w:rsidRDefault="00406CA4">
      <w:hyperlink r:id="rId5" w:history="1">
        <w:r w:rsidRPr="00D759F3">
          <w:rPr>
            <w:rStyle w:val="a3"/>
          </w:rPr>
          <w:t>https://zhuanlan.zhihu.com/p/25204020</w:t>
        </w:r>
      </w:hyperlink>
      <w:r>
        <w:t xml:space="preserve"> </w:t>
      </w:r>
    </w:p>
    <w:p w:rsidR="008A17DD" w:rsidRDefault="008A17DD"/>
    <w:p w:rsidR="000C5519" w:rsidRDefault="00BD7856">
      <w:r>
        <w:rPr>
          <w:rFonts w:hint="eastAsia"/>
        </w:rPr>
        <w:t>回到</w:t>
      </w:r>
      <w:r w:rsidR="00F407C6">
        <w:rPr>
          <w:rFonts w:hint="eastAsia"/>
        </w:rPr>
        <w:t>今天的主题</w:t>
      </w:r>
      <w:r>
        <w:rPr>
          <w:rFonts w:hint="eastAsia"/>
        </w:rPr>
        <w:t>GAN的应用上来。</w:t>
      </w:r>
      <w:r w:rsidR="00F014B8">
        <w:rPr>
          <w:rFonts w:hint="eastAsia"/>
        </w:rPr>
        <w:t>GAN的应用</w:t>
      </w:r>
      <w:r w:rsidR="000677FE">
        <w:rPr>
          <w:rFonts w:hint="eastAsia"/>
        </w:rPr>
        <w:t>按照大类分为在图像上的应用</w:t>
      </w:r>
      <w:r w:rsidR="003D5117">
        <w:rPr>
          <w:rFonts w:hint="eastAsia"/>
        </w:rPr>
        <w:t>、</w:t>
      </w:r>
      <w:r w:rsidR="000677FE">
        <w:rPr>
          <w:rFonts w:hint="eastAsia"/>
        </w:rPr>
        <w:t>在NLP上的应用</w:t>
      </w:r>
      <w:r w:rsidR="003D5117">
        <w:rPr>
          <w:rFonts w:hint="eastAsia"/>
        </w:rPr>
        <w:t>，以及</w:t>
      </w:r>
      <w:r w:rsidR="00EC1A18">
        <w:rPr>
          <w:rFonts w:hint="eastAsia"/>
        </w:rPr>
        <w:t>与</w:t>
      </w:r>
      <w:r w:rsidR="00E4371A">
        <w:rPr>
          <w:rFonts w:hint="eastAsia"/>
        </w:rPr>
        <w:t>增强学习</w:t>
      </w:r>
      <w:r w:rsidR="00EC1A18">
        <w:rPr>
          <w:rFonts w:hint="eastAsia"/>
        </w:rPr>
        <w:t>结合</w:t>
      </w:r>
      <w:r w:rsidR="003D5117">
        <w:rPr>
          <w:rFonts w:hint="eastAsia"/>
        </w:rPr>
        <w:t>。我</w:t>
      </w:r>
      <w:r w:rsidR="005C4BDC">
        <w:rPr>
          <w:rFonts w:hint="eastAsia"/>
        </w:rPr>
        <w:t>们分这两个大类进行介绍。</w:t>
      </w:r>
      <w:r w:rsidR="0003429D">
        <w:rPr>
          <w:rFonts w:hint="eastAsia"/>
        </w:rPr>
        <w:t>今天介绍的应用</w:t>
      </w:r>
      <w:r w:rsidR="00653FEA">
        <w:rPr>
          <w:rFonts w:hint="eastAsia"/>
        </w:rPr>
        <w:t>不涉及算法细节（除了能简短介绍清楚的算法）</w:t>
      </w:r>
      <w:r w:rsidR="006F61CC">
        <w:rPr>
          <w:rFonts w:hint="eastAsia"/>
        </w:rPr>
        <w:t>，</w:t>
      </w:r>
      <w:r w:rsidR="00653FEA">
        <w:rPr>
          <w:rFonts w:hint="eastAsia"/>
        </w:rPr>
        <w:t>基本上</w:t>
      </w:r>
      <w:r w:rsidR="0003429D">
        <w:rPr>
          <w:rFonts w:hint="eastAsia"/>
        </w:rPr>
        <w:t>都有源码，参见文末。</w:t>
      </w:r>
    </w:p>
    <w:p w:rsidR="00935661" w:rsidRDefault="00935661">
      <w:pPr>
        <w:rPr>
          <w:rFonts w:hint="eastAsia"/>
        </w:rPr>
      </w:pPr>
    </w:p>
    <w:p w:rsidR="003C22BE" w:rsidRPr="00935661" w:rsidRDefault="003C22BE">
      <w:pPr>
        <w:rPr>
          <w:b/>
          <w:sz w:val="24"/>
        </w:rPr>
      </w:pPr>
      <w:r w:rsidRPr="00935661">
        <w:rPr>
          <w:rFonts w:hint="eastAsia"/>
          <w:b/>
          <w:sz w:val="24"/>
        </w:rPr>
        <w:t>GAN在图像上的应用</w:t>
      </w:r>
    </w:p>
    <w:p w:rsidR="00935661" w:rsidRDefault="009E051E">
      <w:r>
        <w:rPr>
          <w:rFonts w:hint="eastAsia"/>
        </w:rPr>
        <w:t>从目前的文献来看，</w:t>
      </w:r>
      <w:r w:rsidR="00935661">
        <w:rPr>
          <w:rFonts w:hint="eastAsia"/>
        </w:rPr>
        <w:t>GAN</w:t>
      </w:r>
      <w:r>
        <w:rPr>
          <w:rFonts w:hint="eastAsia"/>
        </w:rPr>
        <w:t>在图像上的应用</w:t>
      </w:r>
      <w:r w:rsidR="00F739A7">
        <w:rPr>
          <w:rFonts w:hint="eastAsia"/>
        </w:rPr>
        <w:t>主要是</w:t>
      </w:r>
      <w:r w:rsidR="00017D70">
        <w:rPr>
          <w:rFonts w:hint="eastAsia"/>
        </w:rPr>
        <w:t>往图像</w:t>
      </w:r>
      <w:r w:rsidR="009F7CED">
        <w:rPr>
          <w:rFonts w:hint="eastAsia"/>
        </w:rPr>
        <w:t>修改</w:t>
      </w:r>
      <w:r w:rsidR="00017D70">
        <w:rPr>
          <w:rFonts w:hint="eastAsia"/>
        </w:rPr>
        <w:t>方向发展。</w:t>
      </w:r>
      <w:r w:rsidR="009F7CED">
        <w:rPr>
          <w:rFonts w:hint="eastAsia"/>
        </w:rPr>
        <w:t>涉及的图像修改</w:t>
      </w:r>
      <w:r w:rsidR="007E48A1">
        <w:rPr>
          <w:rFonts w:hint="eastAsia"/>
        </w:rPr>
        <w:t>包括：</w:t>
      </w:r>
      <w:r w:rsidR="008A2F3E">
        <w:rPr>
          <w:rFonts w:hint="eastAsia"/>
        </w:rPr>
        <w:t>单图像超分辨率</w:t>
      </w:r>
      <w:r w:rsidR="00A7564C">
        <w:rPr>
          <w:rFonts w:hint="eastAsia"/>
        </w:rPr>
        <w:t>（single</w:t>
      </w:r>
      <w:r w:rsidR="00A7564C">
        <w:t xml:space="preserve"> image super-resolution）</w:t>
      </w:r>
      <w:r w:rsidR="0021079A">
        <w:t>、</w:t>
      </w:r>
      <w:r w:rsidR="00357DDD">
        <w:t>交互式图像生成、</w:t>
      </w:r>
      <w:r w:rsidR="00493FC0">
        <w:t>图像编辑</w:t>
      </w:r>
      <w:r w:rsidR="006C7D79">
        <w:t>、</w:t>
      </w:r>
      <w:r w:rsidR="00D70062">
        <w:rPr>
          <w:rFonts w:hint="eastAsia"/>
        </w:rPr>
        <w:t>图像到图像的翻译</w:t>
      </w:r>
      <w:r w:rsidR="00E6208B">
        <w:rPr>
          <w:rFonts w:hint="eastAsia"/>
        </w:rPr>
        <w:t>等。</w:t>
      </w:r>
    </w:p>
    <w:p w:rsidR="008366E4" w:rsidRDefault="008366E4"/>
    <w:p w:rsidR="002D15A7" w:rsidRPr="003A47B2" w:rsidRDefault="002D15A7">
      <w:pPr>
        <w:rPr>
          <w:b/>
        </w:rPr>
      </w:pPr>
      <w:r w:rsidRPr="003A47B2">
        <w:rPr>
          <w:rFonts w:hint="eastAsia"/>
          <w:b/>
          <w:sz w:val="22"/>
        </w:rPr>
        <w:t>单图像超分辨率</w:t>
      </w:r>
    </w:p>
    <w:p w:rsidR="002D15A7" w:rsidRDefault="004279EF">
      <w:r>
        <w:rPr>
          <w:rFonts w:hint="eastAsia"/>
        </w:rPr>
        <w:t>单图像超分辨率任务</w:t>
      </w:r>
      <w:r w:rsidR="008743D0">
        <w:rPr>
          <w:rFonts w:hint="eastAsia"/>
        </w:rPr>
        <w:t>（SISR）</w:t>
      </w:r>
      <w:r>
        <w:rPr>
          <w:rFonts w:hint="eastAsia"/>
        </w:rPr>
        <w:t>就是给定单张低分辨率图像，生成它的高分辨率图像。</w:t>
      </w:r>
      <w:r w:rsidR="004F3CA7">
        <w:rPr>
          <w:rFonts w:hint="eastAsia"/>
        </w:rPr>
        <w:t>传统方法一般是插值，但是插值不可避免地会产生模糊。</w:t>
      </w:r>
      <w:r w:rsidR="002D0B8D">
        <w:rPr>
          <w:rFonts w:hint="eastAsia"/>
        </w:rPr>
        <w:t>GAN怎么应用到这个任务上去呢？</w:t>
      </w:r>
      <w:r w:rsidR="00075653">
        <w:rPr>
          <w:rFonts w:hint="eastAsia"/>
        </w:rPr>
        <w:t>首先，GAN有两个博弈的对手：G（generator）和D（discriminator），</w:t>
      </w:r>
      <w:r w:rsidR="00F846E9">
        <w:rPr>
          <w:rFonts w:hint="eastAsia"/>
        </w:rPr>
        <w:t>容易想到一种可能的方案是：G的输入是低分辨率图像（LR），输出应该是高分辨率图像</w:t>
      </w:r>
      <w:r w:rsidR="004E7813">
        <w:rPr>
          <w:rFonts w:hint="eastAsia"/>
        </w:rPr>
        <w:t>（</w:t>
      </w:r>
      <w:r w:rsidR="00BF646A">
        <w:rPr>
          <w:rFonts w:hint="eastAsia"/>
        </w:rPr>
        <w:t>H</w:t>
      </w:r>
      <w:r w:rsidR="004E7813">
        <w:rPr>
          <w:rFonts w:hint="eastAsia"/>
        </w:rPr>
        <w:t>R）</w:t>
      </w:r>
      <w:r w:rsidR="00952ACC">
        <w:rPr>
          <w:rFonts w:hint="eastAsia"/>
        </w:rPr>
        <w:t>。</w:t>
      </w:r>
      <w:r w:rsidR="007A094C">
        <w:rPr>
          <w:rFonts w:hint="eastAsia"/>
        </w:rPr>
        <w:t>文献[9]正是采用这种做法。</w:t>
      </w:r>
      <w:r w:rsidR="00AF794D">
        <w:rPr>
          <w:rFonts w:hint="eastAsia"/>
        </w:rPr>
        <w:t>作者采用ResNet作为G，</w:t>
      </w:r>
      <w:r w:rsidR="00580066">
        <w:rPr>
          <w:rFonts w:hint="eastAsia"/>
        </w:rPr>
        <w:t>网络架构如下图所示：</w:t>
      </w:r>
    </w:p>
    <w:p w:rsidR="00580066" w:rsidRDefault="004F6760" w:rsidP="004F6760">
      <w:pPr>
        <w:jc w:val="center"/>
        <w:rPr>
          <w:rFonts w:hint="eastAsia"/>
        </w:rPr>
      </w:pPr>
      <w:r w:rsidRPr="004F6760">
        <w:rPr>
          <w:noProof/>
        </w:rPr>
        <w:drawing>
          <wp:inline distT="0" distB="0" distL="0" distR="0">
            <wp:extent cx="5274310" cy="2800383"/>
            <wp:effectExtent l="0" t="0" r="2540" b="0"/>
            <wp:docPr id="1" name="图片 1" descr="D:\学习\研究生\学术兴趣小组\20170216[DL]GAN_application\imgs\SRGA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学习\研究生\学术兴趣小组\20170216[DL]GAN_application\imgs\SRGAN.JP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003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66E4" w:rsidRDefault="006B1D2B">
      <w:r>
        <w:rPr>
          <w:rFonts w:hint="eastAsia"/>
        </w:rPr>
        <w:t>对于一批N张图像，</w:t>
      </w:r>
      <w:r w:rsidR="008530DC">
        <w:rPr>
          <w:rFonts w:hint="eastAsia"/>
        </w:rPr>
        <w:t>G的loss定义为</w:t>
      </w:r>
    </w:p>
    <w:p w:rsidR="008530DC" w:rsidRDefault="00BF646A" w:rsidP="006B1D2B">
      <w:pPr>
        <w:jc w:val="center"/>
        <w:rPr>
          <w:rFonts w:hint="eastAsia"/>
        </w:rPr>
      </w:pPr>
      <w:r w:rsidRPr="006B1D2B">
        <w:rPr>
          <w:position w:val="-28"/>
        </w:rPr>
        <w:object w:dxaOrig="28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2in;height:33.75pt" o:ole="">
            <v:imagedata r:id="rId7" o:title=""/>
          </v:shape>
          <o:OLEObject Type="Embed" ProgID="Equation.DSMT4" ShapeID="_x0000_i1034" DrawAspect="Content" ObjectID="_1548783673" r:id="rId8"/>
        </w:object>
      </w:r>
    </w:p>
    <w:p w:rsidR="004F6760" w:rsidRDefault="003D19F7">
      <w:r>
        <w:rPr>
          <w:rFonts w:hint="eastAsia"/>
        </w:rPr>
        <w:t>其中，</w:t>
      </w:r>
      <w:r w:rsidR="006E1D0E" w:rsidRPr="006E1D0E">
        <w:rPr>
          <w:position w:val="-6"/>
        </w:rPr>
        <w:object w:dxaOrig="320" w:dyaOrig="320">
          <v:shape id="_x0000_i1029" type="#_x0000_t75" style="width:15.75pt;height:15.75pt" o:ole="">
            <v:imagedata r:id="rId9" o:title=""/>
          </v:shape>
          <o:OLEObject Type="Embed" ProgID="Equation.DSMT4" ShapeID="_x0000_i1029" DrawAspect="Content" ObjectID="_1548783674" r:id="rId10"/>
        </w:object>
      </w:r>
      <w:r w:rsidR="006E1D0E">
        <w:rPr>
          <w:rFonts w:hint="eastAsia"/>
        </w:rPr>
        <w:t>包</w:t>
      </w:r>
      <w:r w:rsidR="007D73FA">
        <w:rPr>
          <w:rFonts w:hint="eastAsia"/>
        </w:rPr>
        <w:t>含两</w:t>
      </w:r>
      <w:r w:rsidR="006E1D0E">
        <w:rPr>
          <w:rFonts w:hint="eastAsia"/>
        </w:rPr>
        <w:t>部分：</w:t>
      </w:r>
      <w:r w:rsidR="00C8323E">
        <w:rPr>
          <w:rFonts w:hint="eastAsia"/>
        </w:rPr>
        <w:t>content</w:t>
      </w:r>
      <w:r w:rsidR="00C8323E">
        <w:t xml:space="preserve"> loss</w:t>
      </w:r>
      <w:r w:rsidR="007D73FA">
        <w:rPr>
          <w:rFonts w:hint="eastAsia"/>
        </w:rPr>
        <w:t>和adversarial</w:t>
      </w:r>
      <w:r w:rsidR="007D73FA">
        <w:t xml:space="preserve"> loss</w:t>
      </w:r>
      <w:r w:rsidR="007D73FA">
        <w:rPr>
          <w:rFonts w:hint="eastAsia"/>
        </w:rPr>
        <w:t>。</w:t>
      </w:r>
      <w:r w:rsidR="00D23DAC">
        <w:rPr>
          <w:rFonts w:hint="eastAsia"/>
        </w:rPr>
        <w:t>G的loss包含content</w:t>
      </w:r>
      <w:r w:rsidR="00D23DAC">
        <w:t xml:space="preserve"> </w:t>
      </w:r>
      <w:r w:rsidR="00D23DAC">
        <w:rPr>
          <w:rFonts w:hint="eastAsia"/>
        </w:rPr>
        <w:t>loss部分，</w:t>
      </w:r>
      <w:r w:rsidR="00D23DAC">
        <w:rPr>
          <w:rFonts w:hint="eastAsia"/>
        </w:rPr>
        <w:lastRenderedPageBreak/>
        <w:t>因此</w:t>
      </w:r>
      <w:r w:rsidR="00960F15">
        <w:rPr>
          <w:rFonts w:hint="eastAsia"/>
        </w:rPr>
        <w:t>G并非完全的非监督，它也</w:t>
      </w:r>
      <w:r w:rsidR="00B10C31">
        <w:rPr>
          <w:rFonts w:hint="eastAsia"/>
        </w:rPr>
        <w:t>用到了监督信息</w:t>
      </w:r>
      <w:r w:rsidR="00EA279C">
        <w:rPr>
          <w:rFonts w:hint="eastAsia"/>
        </w:rPr>
        <w:t>：它强制要求生成图像提取的特征与真实图像提取的特征要匹配，文中用到的特征提取网络为VGG</w:t>
      </w:r>
      <w:r w:rsidR="003276C7">
        <w:rPr>
          <w:rFonts w:hint="eastAsia"/>
        </w:rPr>
        <w:t>，content</w:t>
      </w:r>
      <w:r w:rsidR="003276C7">
        <w:t xml:space="preserve"> </w:t>
      </w:r>
      <w:r w:rsidR="003276C7">
        <w:rPr>
          <w:rFonts w:hint="eastAsia"/>
        </w:rPr>
        <w:t>loss定义如下：</w:t>
      </w:r>
    </w:p>
    <w:p w:rsidR="003276C7" w:rsidRDefault="00D7230A" w:rsidP="006C6430">
      <w:pPr>
        <w:jc w:val="center"/>
        <w:rPr>
          <w:rFonts w:hint="eastAsia"/>
        </w:rPr>
      </w:pPr>
      <w:r w:rsidRPr="006C6430">
        <w:rPr>
          <w:position w:val="-32"/>
        </w:rPr>
        <w:object w:dxaOrig="4620" w:dyaOrig="760">
          <v:shape id="_x0000_i1039" type="#_x0000_t75" style="width:231pt;height:38.25pt" o:ole="">
            <v:imagedata r:id="rId11" o:title=""/>
          </v:shape>
          <o:OLEObject Type="Embed" ProgID="Equation.DSMT4" ShapeID="_x0000_i1039" DrawAspect="Content" ObjectID="_1548783675" r:id="rId12"/>
        </w:object>
      </w:r>
    </w:p>
    <w:p w:rsidR="004F6760" w:rsidRDefault="00BB5FDC">
      <w:r>
        <w:rPr>
          <w:rFonts w:hint="eastAsia"/>
        </w:rPr>
        <w:t>而adversarial</w:t>
      </w:r>
      <w:r>
        <w:t xml:space="preserve"> </w:t>
      </w:r>
      <w:r>
        <w:rPr>
          <w:rFonts w:hint="eastAsia"/>
        </w:rPr>
        <w:t>loss就是我们常见的GAN</w:t>
      </w:r>
      <w:r>
        <w:t xml:space="preserve"> </w:t>
      </w:r>
      <w:r>
        <w:rPr>
          <w:rFonts w:hint="eastAsia"/>
        </w:rPr>
        <w:t>loss：</w:t>
      </w:r>
    </w:p>
    <w:p w:rsidR="00BB5FDC" w:rsidRDefault="00D7230A" w:rsidP="00D7230A">
      <w:pPr>
        <w:jc w:val="center"/>
        <w:rPr>
          <w:rFonts w:hint="eastAsia"/>
        </w:rPr>
      </w:pPr>
      <w:r w:rsidRPr="00D7230A">
        <w:rPr>
          <w:position w:val="-28"/>
        </w:rPr>
        <w:object w:dxaOrig="2439" w:dyaOrig="680">
          <v:shape id="_x0000_i1037" type="#_x0000_t75" style="width:122.25pt;height:33.75pt" o:ole="">
            <v:imagedata r:id="rId13" o:title=""/>
          </v:shape>
          <o:OLEObject Type="Embed" ProgID="Equation.DSMT4" ShapeID="_x0000_i1037" DrawAspect="Content" ObjectID="_1548783676" r:id="rId14"/>
        </w:object>
      </w:r>
    </w:p>
    <w:p w:rsidR="00BF646A" w:rsidRDefault="007C0C30">
      <w:r>
        <w:rPr>
          <w:rFonts w:hint="eastAsia"/>
        </w:rPr>
        <w:t>文中采用的</w:t>
      </w:r>
      <w:r w:rsidRPr="006E1D0E">
        <w:rPr>
          <w:position w:val="-6"/>
        </w:rPr>
        <w:object w:dxaOrig="320" w:dyaOrig="320">
          <v:shape id="_x0000_i1040" type="#_x0000_t75" style="width:15.75pt;height:15.75pt" o:ole="">
            <v:imagedata r:id="rId9" o:title=""/>
          </v:shape>
          <o:OLEObject Type="Embed" ProgID="Equation.DSMT4" ShapeID="_x0000_i1040" DrawAspect="Content" ObjectID="_1548783677" r:id="rId15"/>
        </w:object>
      </w:r>
      <w:r>
        <w:rPr>
          <w:rFonts w:hint="eastAsia"/>
        </w:rPr>
        <w:t>为：</w:t>
      </w:r>
    </w:p>
    <w:p w:rsidR="007C0C30" w:rsidRDefault="001A7BC0" w:rsidP="001A7BC0">
      <w:pPr>
        <w:jc w:val="center"/>
      </w:pPr>
      <w:r w:rsidRPr="001A7BC0">
        <w:rPr>
          <w:position w:val="-18"/>
        </w:rPr>
        <w:object w:dxaOrig="3440" w:dyaOrig="440">
          <v:shape id="_x0000_i1043" type="#_x0000_t75" style="width:171.75pt;height:21.75pt" o:ole="">
            <v:imagedata r:id="rId16" o:title=""/>
          </v:shape>
          <o:OLEObject Type="Embed" ProgID="Equation.DSMT4" ShapeID="_x0000_i1043" DrawAspect="Content" ObjectID="_1548783678" r:id="rId17"/>
        </w:object>
      </w:r>
    </w:p>
    <w:p w:rsidR="00F20599" w:rsidRDefault="00A20849" w:rsidP="00F20599">
      <w:pPr>
        <w:rPr>
          <w:rFonts w:hint="eastAsia"/>
        </w:rPr>
      </w:pPr>
      <w:r>
        <w:rPr>
          <w:rFonts w:hint="eastAsia"/>
        </w:rPr>
        <w:t>文献[9]的</w:t>
      </w:r>
      <w:r w:rsidR="00F20599">
        <w:rPr>
          <w:rFonts w:hint="eastAsia"/>
        </w:rPr>
        <w:t>实验效果如下图所示</w:t>
      </w:r>
      <w:r w:rsidR="00960827">
        <w:rPr>
          <w:rFonts w:hint="eastAsia"/>
        </w:rPr>
        <w:t>，可以看出，SRGAN效果比其他方法要好，生成的图像模糊程度更低。</w:t>
      </w:r>
      <w:r w:rsidR="00BE00BF">
        <w:rPr>
          <w:rFonts w:hint="eastAsia"/>
        </w:rPr>
        <w:t>代码</w:t>
      </w:r>
      <w:r w:rsidR="007B548E">
        <w:rPr>
          <w:rFonts w:hint="eastAsia"/>
        </w:rPr>
        <w:t>参见文末的SRGAN</w:t>
      </w:r>
      <w:r w:rsidR="00F563D7">
        <w:rPr>
          <w:rFonts w:hint="eastAsia"/>
        </w:rPr>
        <w:t>。</w:t>
      </w:r>
    </w:p>
    <w:p w:rsidR="00D7230A" w:rsidRDefault="00F20599" w:rsidP="00F20599">
      <w:pPr>
        <w:jc w:val="center"/>
      </w:pPr>
      <w:r>
        <w:rPr>
          <w:noProof/>
        </w:rPr>
        <w:drawing>
          <wp:inline distT="0" distB="0" distL="0" distR="0" wp14:anchorId="096CEABF" wp14:editId="09D70BF5">
            <wp:extent cx="4721295" cy="5800725"/>
            <wp:effectExtent l="0" t="0" r="317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732927" cy="58150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57FB" w:rsidRDefault="008F57FB" w:rsidP="008F57FB">
      <w:r>
        <w:rPr>
          <w:rFonts w:hint="eastAsia"/>
        </w:rPr>
        <w:lastRenderedPageBreak/>
        <w:t>此外，还有另外一个文章[</w:t>
      </w:r>
      <w:r w:rsidR="00504D59">
        <w:t>3</w:t>
      </w:r>
      <w:r>
        <w:rPr>
          <w:rFonts w:hint="eastAsia"/>
        </w:rPr>
        <w:t>]也做了GAN在SISR上的应用</w:t>
      </w:r>
      <w:r w:rsidR="000047B0">
        <w:rPr>
          <w:rFonts w:hint="eastAsia"/>
        </w:rPr>
        <w:t>，</w:t>
      </w:r>
      <w:r w:rsidR="00A119D4">
        <w:rPr>
          <w:rFonts w:hint="eastAsia"/>
        </w:rPr>
        <w:t>文中</w:t>
      </w:r>
      <w:r w:rsidR="00C40ACB">
        <w:rPr>
          <w:rFonts w:hint="eastAsia"/>
        </w:rPr>
        <w:t>提出了</w:t>
      </w:r>
      <w:r w:rsidR="000047B0">
        <w:rPr>
          <w:rFonts w:hint="eastAsia"/>
        </w:rPr>
        <w:t>AffGAN</w:t>
      </w:r>
      <w:r>
        <w:rPr>
          <w:rFonts w:hint="eastAsia"/>
        </w:rPr>
        <w:t>。</w:t>
      </w:r>
      <w:r w:rsidR="002C3AA5">
        <w:rPr>
          <w:rFonts w:hint="eastAsia"/>
        </w:rPr>
        <w:t>这里不再展开介绍，感兴趣的同学请参看原文。</w:t>
      </w:r>
    </w:p>
    <w:p w:rsidR="008F57FB" w:rsidRDefault="008F57FB" w:rsidP="008F57FB">
      <w:pPr>
        <w:rPr>
          <w:rFonts w:hint="eastAsia"/>
        </w:rPr>
      </w:pPr>
    </w:p>
    <w:p w:rsidR="008366E4" w:rsidRPr="004A6309" w:rsidRDefault="004A6309">
      <w:pPr>
        <w:rPr>
          <w:b/>
          <w:sz w:val="22"/>
        </w:rPr>
      </w:pPr>
      <w:r w:rsidRPr="004A6309">
        <w:rPr>
          <w:b/>
          <w:sz w:val="22"/>
        </w:rPr>
        <w:t>交互式图像生成</w:t>
      </w:r>
    </w:p>
    <w:p w:rsidR="00F66DF6" w:rsidRDefault="004D7C91">
      <w:r>
        <w:rPr>
          <w:rFonts w:hint="eastAsia"/>
        </w:rPr>
        <w:t>这个工作来自于</w:t>
      </w:r>
      <w:r w:rsidR="006A1F10">
        <w:rPr>
          <w:rFonts w:hint="eastAsia"/>
        </w:rPr>
        <w:t>Adobe公司。</w:t>
      </w:r>
      <w:r w:rsidR="00CB25A0">
        <w:rPr>
          <w:rFonts w:hint="eastAsia"/>
        </w:rPr>
        <w:t>他们构建了一套</w:t>
      </w:r>
      <w:r w:rsidR="006A52E3">
        <w:rPr>
          <w:rFonts w:hint="eastAsia"/>
        </w:rPr>
        <w:t>图像编辑操作，能使得经过这些操作以后</w:t>
      </w:r>
      <w:r w:rsidR="00681E3E">
        <w:rPr>
          <w:rFonts w:hint="eastAsia"/>
        </w:rPr>
        <w:t>，图像依旧</w:t>
      </w:r>
      <w:r w:rsidR="006A52E3">
        <w:rPr>
          <w:rFonts w:hint="eastAsia"/>
        </w:rPr>
        <w:t>在“</w:t>
      </w:r>
      <w:r w:rsidR="00566112">
        <w:rPr>
          <w:rFonts w:hint="eastAsia"/>
        </w:rPr>
        <w:t>真实图像</w:t>
      </w:r>
      <w:r w:rsidR="006A52E3">
        <w:rPr>
          <w:rFonts w:hint="eastAsia"/>
        </w:rPr>
        <w:t>流形”上，</w:t>
      </w:r>
      <w:r w:rsidR="00CE3270">
        <w:rPr>
          <w:rFonts w:hint="eastAsia"/>
        </w:rPr>
        <w:t>因此编辑后的图像更接近真实图像。</w:t>
      </w:r>
    </w:p>
    <w:p w:rsidR="009B1170" w:rsidRDefault="009B1170">
      <w:r>
        <w:rPr>
          <w:rFonts w:hint="eastAsia"/>
        </w:rPr>
        <w:t>具体来说，</w:t>
      </w:r>
      <w:r w:rsidR="008A45CA">
        <w:rPr>
          <w:rFonts w:hint="eastAsia"/>
        </w:rPr>
        <w:t>i</w:t>
      </w:r>
      <w:r>
        <w:rPr>
          <w:rFonts w:hint="eastAsia"/>
        </w:rPr>
        <w:t>GAN的</w:t>
      </w:r>
      <w:r w:rsidR="00477CDF">
        <w:rPr>
          <w:rFonts w:hint="eastAsia"/>
        </w:rPr>
        <w:t>流程包括以下几个步骤：</w:t>
      </w:r>
    </w:p>
    <w:p w:rsidR="00477CDF" w:rsidRDefault="00D1621F" w:rsidP="00AC716A">
      <w:pPr>
        <w:pStyle w:val="a4"/>
        <w:numPr>
          <w:ilvl w:val="0"/>
          <w:numId w:val="2"/>
        </w:numPr>
        <w:ind w:firstLineChars="0"/>
      </w:pPr>
      <w:r>
        <w:rPr>
          <w:rFonts w:hint="eastAsia"/>
        </w:rPr>
        <w:t>将原始图像投影到</w:t>
      </w:r>
      <w:r w:rsidR="00A4586B">
        <w:rPr>
          <w:rFonts w:hint="eastAsia"/>
        </w:rPr>
        <w:t>低维的</w:t>
      </w:r>
      <w:r w:rsidR="00585128">
        <w:rPr>
          <w:rFonts w:hint="eastAsia"/>
        </w:rPr>
        <w:t>隐向量</w:t>
      </w:r>
      <w:r w:rsidR="008128ED">
        <w:rPr>
          <w:rFonts w:hint="eastAsia"/>
        </w:rPr>
        <w:t>空间</w:t>
      </w:r>
    </w:p>
    <w:p w:rsidR="00D72566" w:rsidRDefault="00C177AF" w:rsidP="00AC716A">
      <w:pPr>
        <w:pStyle w:val="a4"/>
        <w:numPr>
          <w:ilvl w:val="0"/>
          <w:numId w:val="2"/>
        </w:numPr>
        <w:ind w:firstLineChars="0"/>
      </w:pPr>
      <w:r>
        <w:rPr>
          <w:rFonts w:hint="eastAsia"/>
        </w:rPr>
        <w:t>将隐向量作为输入，</w:t>
      </w:r>
      <w:r w:rsidR="00465FF3">
        <w:rPr>
          <w:rFonts w:hint="eastAsia"/>
        </w:rPr>
        <w:t>利用GAN重构图像</w:t>
      </w:r>
    </w:p>
    <w:p w:rsidR="007672F7" w:rsidRDefault="006C4595" w:rsidP="00AC716A">
      <w:pPr>
        <w:pStyle w:val="a4"/>
        <w:numPr>
          <w:ilvl w:val="0"/>
          <w:numId w:val="2"/>
        </w:numPr>
        <w:ind w:firstLineChars="0"/>
      </w:pPr>
      <w:r>
        <w:rPr>
          <w:rFonts w:hint="eastAsia"/>
        </w:rPr>
        <w:t>利用画笔工具对重构的图像进行修改</w:t>
      </w:r>
      <w:r w:rsidR="00C1065C">
        <w:rPr>
          <w:rFonts w:hint="eastAsia"/>
        </w:rPr>
        <w:t>（颜色、形状等）</w:t>
      </w:r>
    </w:p>
    <w:p w:rsidR="00C1065C" w:rsidRDefault="00364540" w:rsidP="00AC716A">
      <w:pPr>
        <w:pStyle w:val="a4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将</w:t>
      </w:r>
      <w:r w:rsidR="00BF293E">
        <w:rPr>
          <w:rFonts w:hint="eastAsia"/>
        </w:rPr>
        <w:t>等量</w:t>
      </w:r>
      <w:r w:rsidR="00903AB7">
        <w:rPr>
          <w:rFonts w:hint="eastAsia"/>
        </w:rPr>
        <w:t>的</w:t>
      </w:r>
      <w:r w:rsidR="00885D0E">
        <w:rPr>
          <w:rFonts w:hint="eastAsia"/>
        </w:rPr>
        <w:t>结构、色彩等</w:t>
      </w:r>
      <w:r w:rsidR="00903AB7">
        <w:rPr>
          <w:rFonts w:hint="eastAsia"/>
        </w:rPr>
        <w:t>修改应用到原始图像上。</w:t>
      </w:r>
    </w:p>
    <w:p w:rsidR="004A6309" w:rsidRDefault="006A3A67">
      <w:pPr>
        <w:rPr>
          <w:rFonts w:hint="eastAsia"/>
        </w:rPr>
      </w:pPr>
      <w:r>
        <w:rPr>
          <w:noProof/>
        </w:rPr>
        <w:drawing>
          <wp:inline distT="0" distB="0" distL="0" distR="0" wp14:anchorId="6BEEB114" wp14:editId="20762E0A">
            <wp:extent cx="5274310" cy="2207260"/>
            <wp:effectExtent l="0" t="0" r="2540" b="254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07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6DF6" w:rsidRDefault="009C6CF6">
      <w:r>
        <w:rPr>
          <w:rFonts w:hint="eastAsia"/>
        </w:rPr>
        <w:t>值得一提的是，</w:t>
      </w:r>
      <w:r w:rsidR="008912B5">
        <w:rPr>
          <w:rFonts w:hint="eastAsia"/>
        </w:rPr>
        <w:t>作者提出G需为保距映射</w:t>
      </w:r>
      <w:r w:rsidR="00E9462C">
        <w:rPr>
          <w:rFonts w:hint="eastAsia"/>
        </w:rPr>
        <w:t>的限制，这使得</w:t>
      </w:r>
      <w:r w:rsidR="00C97A91">
        <w:rPr>
          <w:rFonts w:hint="eastAsia"/>
        </w:rPr>
        <w:t>整个过程的大部分操作可以转换为求解优化问题</w:t>
      </w:r>
      <w:r w:rsidR="00686250">
        <w:rPr>
          <w:rFonts w:hint="eastAsia"/>
        </w:rPr>
        <w:t>，</w:t>
      </w:r>
      <w:r w:rsidR="00686250">
        <w:rPr>
          <w:rFonts w:hint="eastAsia"/>
        </w:rPr>
        <w:t>整个修改过程近乎实时</w:t>
      </w:r>
      <w:r>
        <w:rPr>
          <w:rFonts w:hint="eastAsia"/>
        </w:rPr>
        <w:t>。</w:t>
      </w:r>
      <w:r w:rsidR="00D57087">
        <w:rPr>
          <w:rFonts w:hint="eastAsia"/>
        </w:rPr>
        <w:t>细节比较多，这里不再展开，</w:t>
      </w:r>
      <w:r w:rsidR="003C7A1D">
        <w:rPr>
          <w:rFonts w:hint="eastAsia"/>
        </w:rPr>
        <w:t>请参考文献[</w:t>
      </w:r>
      <w:r w:rsidR="000166B5">
        <w:t>6</w:t>
      </w:r>
      <w:r w:rsidR="003C7A1D">
        <w:rPr>
          <w:rFonts w:hint="eastAsia"/>
        </w:rPr>
        <w:t>]</w:t>
      </w:r>
      <w:r w:rsidR="000166B5">
        <w:rPr>
          <w:rFonts w:hint="eastAsia"/>
        </w:rPr>
        <w:t>，</w:t>
      </w:r>
      <w:r w:rsidR="0065585B">
        <w:rPr>
          <w:rFonts w:hint="eastAsia"/>
        </w:rPr>
        <w:t>代码请参考文末的iGAN。</w:t>
      </w:r>
    </w:p>
    <w:p w:rsidR="000844F8" w:rsidRDefault="007C5D31" w:rsidP="007C5D31">
      <w:pPr>
        <w:jc w:val="center"/>
      </w:pPr>
      <w:r w:rsidRPr="007C5D31">
        <w:rPr>
          <w:noProof/>
        </w:rPr>
        <w:drawing>
          <wp:inline distT="0" distB="0" distL="0" distR="0">
            <wp:extent cx="3048000" cy="2476500"/>
            <wp:effectExtent l="0" t="0" r="0" b="0"/>
            <wp:docPr id="4" name="图片 4" descr="D:\学习\研究生\学术兴趣小组\20170216[DL]GAN_application\imgs\IGAN-demo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D:\学习\研究生\学术兴趣小组\20170216[DL]GAN_application\imgs\IGAN-demo.gif"/>
                    <pic:cNvPicPr>
                      <a:picLocks noChangeAspect="1" noChangeArrowheads="1" noCrop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247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44F8" w:rsidRDefault="000844F8"/>
    <w:p w:rsidR="00A4772C" w:rsidRPr="00A4772C" w:rsidRDefault="00A4772C">
      <w:pPr>
        <w:rPr>
          <w:rFonts w:hint="eastAsia"/>
          <w:b/>
          <w:sz w:val="22"/>
        </w:rPr>
      </w:pPr>
      <w:r w:rsidRPr="00A4772C">
        <w:rPr>
          <w:b/>
          <w:sz w:val="22"/>
        </w:rPr>
        <w:t>图像编辑</w:t>
      </w:r>
    </w:p>
    <w:p w:rsidR="00D877AC" w:rsidRDefault="00CE46D0">
      <w:r>
        <w:rPr>
          <w:rFonts w:hint="eastAsia"/>
        </w:rPr>
        <w:t>GAN</w:t>
      </w:r>
      <w:r w:rsidR="008649C9">
        <w:rPr>
          <w:rFonts w:hint="eastAsia"/>
        </w:rPr>
        <w:t>也可以应用到</w:t>
      </w:r>
      <w:r>
        <w:rPr>
          <w:rFonts w:hint="eastAsia"/>
        </w:rPr>
        <w:t>图像编辑上</w:t>
      </w:r>
      <w:r w:rsidR="008649C9">
        <w:rPr>
          <w:rFonts w:hint="eastAsia"/>
        </w:rPr>
        <w:t>，文献[</w:t>
      </w:r>
      <w:r w:rsidR="00263542">
        <w:t>14</w:t>
      </w:r>
      <w:r w:rsidR="008649C9">
        <w:rPr>
          <w:rFonts w:hint="eastAsia"/>
        </w:rPr>
        <w:t>]</w:t>
      </w:r>
      <w:r w:rsidR="004840EC">
        <w:rPr>
          <w:rFonts w:hint="eastAsia"/>
        </w:rPr>
        <w:t>提出了</w:t>
      </w:r>
      <w:r w:rsidR="00CE3440">
        <w:rPr>
          <w:rFonts w:hint="eastAsia"/>
        </w:rPr>
        <w:t>IAN方法（</w:t>
      </w:r>
      <w:r w:rsidR="00CE3440">
        <w:t>Introspective Adversarial Network</w:t>
      </w:r>
      <w:r w:rsidR="00CE3440">
        <w:rPr>
          <w:rFonts w:hint="eastAsia"/>
        </w:rPr>
        <w:t>）</w:t>
      </w:r>
      <w:r w:rsidR="00215C84">
        <w:rPr>
          <w:rFonts w:hint="eastAsia"/>
        </w:rPr>
        <w:t>，它融合了GAN和VAE</w:t>
      </w:r>
      <w:r w:rsidR="00DB03FF">
        <w:rPr>
          <w:rFonts w:hint="eastAsia"/>
        </w:rPr>
        <w:t>（variational</w:t>
      </w:r>
      <w:r w:rsidR="00DB03FF">
        <w:t xml:space="preserve"> autoencoder</w:t>
      </w:r>
      <w:r w:rsidR="00027C53">
        <w:rPr>
          <w:rFonts w:hint="eastAsia"/>
        </w:rPr>
        <w:t>，另一种生成模型</w:t>
      </w:r>
      <w:r w:rsidR="00DB03FF">
        <w:rPr>
          <w:rFonts w:hint="eastAsia"/>
        </w:rPr>
        <w:t>）</w:t>
      </w:r>
      <w:r w:rsidR="000859C7">
        <w:rPr>
          <w:rFonts w:hint="eastAsia"/>
        </w:rPr>
        <w:t>。</w:t>
      </w:r>
      <w:r w:rsidR="00E52015">
        <w:rPr>
          <w:rFonts w:hint="eastAsia"/>
        </w:rPr>
        <w:t>如果你对VAE</w:t>
      </w:r>
      <w:r w:rsidR="008D5DD4">
        <w:rPr>
          <w:rFonts w:hint="eastAsia"/>
        </w:rPr>
        <w:t>、</w:t>
      </w:r>
      <w:r w:rsidR="00E52015">
        <w:rPr>
          <w:rFonts w:hint="eastAsia"/>
        </w:rPr>
        <w:t>GAN</w:t>
      </w:r>
      <w:r w:rsidR="00F554D4">
        <w:rPr>
          <w:rFonts w:hint="eastAsia"/>
        </w:rPr>
        <w:t>以及它们的融合</w:t>
      </w:r>
      <w:r w:rsidR="00F554D4">
        <w:rPr>
          <w:rFonts w:hint="eastAsia"/>
        </w:rPr>
        <w:t>都比较熟悉，</w:t>
      </w:r>
      <w:r w:rsidR="00264508">
        <w:rPr>
          <w:rFonts w:hint="eastAsia"/>
        </w:rPr>
        <w:t>理解IAN应该是很容易</w:t>
      </w:r>
      <w:bookmarkStart w:id="0" w:name="_GoBack"/>
      <w:bookmarkEnd w:id="0"/>
      <w:r w:rsidR="00264508">
        <w:rPr>
          <w:rFonts w:hint="eastAsia"/>
        </w:rPr>
        <w:t>的。</w:t>
      </w:r>
      <w:r w:rsidR="008E51DB">
        <w:rPr>
          <w:rFonts w:hint="eastAsia"/>
        </w:rPr>
        <w:t>文章的</w:t>
      </w:r>
      <w:r w:rsidR="008D07E3">
        <w:rPr>
          <w:rFonts w:hint="eastAsia"/>
        </w:rPr>
        <w:t>主要</w:t>
      </w:r>
      <w:r w:rsidR="008E51DB">
        <w:rPr>
          <w:rFonts w:hint="eastAsia"/>
        </w:rPr>
        <w:t>创新在于</w:t>
      </w:r>
      <w:r w:rsidR="005758E1">
        <w:rPr>
          <w:rFonts w:hint="eastAsia"/>
        </w:rPr>
        <w:t>loss的设计</w:t>
      </w:r>
      <w:r w:rsidR="005758E1">
        <w:rPr>
          <w:rFonts w:hint="eastAsia"/>
        </w:rPr>
        <w:lastRenderedPageBreak/>
        <w:t>上</w:t>
      </w:r>
      <w:r w:rsidR="0062524D">
        <w:rPr>
          <w:rFonts w:hint="eastAsia"/>
        </w:rPr>
        <w:t>。</w:t>
      </w:r>
    </w:p>
    <w:p w:rsidR="00A21ADC" w:rsidRDefault="00A21ADC" w:rsidP="00A21ADC">
      <w:pPr>
        <w:jc w:val="center"/>
      </w:pPr>
      <w:r>
        <w:rPr>
          <w:noProof/>
        </w:rPr>
        <w:drawing>
          <wp:inline distT="0" distB="0" distL="0" distR="0" wp14:anchorId="3CAFF95D" wp14:editId="2DAEE078">
            <wp:extent cx="5274310" cy="2988945"/>
            <wp:effectExtent l="0" t="0" r="2540" b="190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88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1ADC" w:rsidRDefault="00195EF7" w:rsidP="00A21ADC">
      <w:pPr>
        <w:rPr>
          <w:rFonts w:hint="eastAsia"/>
        </w:rPr>
      </w:pPr>
      <w:r>
        <w:rPr>
          <w:rFonts w:hint="eastAsia"/>
        </w:rPr>
        <w:t>以下是IAN编辑图像的一个demo，代码可以在文末的IAN部分找到。</w:t>
      </w:r>
    </w:p>
    <w:p w:rsidR="00493FC0" w:rsidRDefault="00140266" w:rsidP="00140266">
      <w:pPr>
        <w:jc w:val="center"/>
      </w:pPr>
      <w:r w:rsidRPr="00140266">
        <w:rPr>
          <w:noProof/>
        </w:rPr>
        <w:drawing>
          <wp:inline distT="0" distB="0" distL="0" distR="0">
            <wp:extent cx="2571750" cy="3190875"/>
            <wp:effectExtent l="0" t="0" r="0" b="9525"/>
            <wp:docPr id="5" name="图片 5" descr="D:\学习\研究生\学术兴趣小组\20170216[DL]GAN_application\imgs\neural_photo_editor-demo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D:\学习\研究生\学术兴趣小组\20170216[DL]GAN_application\imgs\neural_photo_editor-demo.gif"/>
                    <pic:cNvPicPr>
                      <a:picLocks noChangeAspect="1" noChangeArrowheads="1" noCrop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3190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3FC0" w:rsidRDefault="00493FC0"/>
    <w:p w:rsidR="003747E8" w:rsidRPr="003747E8" w:rsidRDefault="003747E8">
      <w:pPr>
        <w:rPr>
          <w:rFonts w:hint="eastAsia"/>
          <w:b/>
          <w:sz w:val="22"/>
        </w:rPr>
      </w:pPr>
      <w:r w:rsidRPr="003747E8">
        <w:rPr>
          <w:rFonts w:hint="eastAsia"/>
          <w:b/>
          <w:sz w:val="22"/>
        </w:rPr>
        <w:t>图像到图像的翻译</w:t>
      </w:r>
    </w:p>
    <w:p w:rsidR="006B6839" w:rsidRDefault="008B30D5">
      <w:pPr>
        <w:rPr>
          <w:rFonts w:hint="eastAsia"/>
        </w:rPr>
      </w:pPr>
      <w:r>
        <w:rPr>
          <w:rFonts w:hint="eastAsia"/>
        </w:rPr>
        <w:t>所谓“图像到图像的翻译”</w:t>
      </w:r>
      <w:r w:rsidR="003408D6">
        <w:rPr>
          <w:rFonts w:hint="eastAsia"/>
        </w:rPr>
        <w:t>（</w:t>
      </w:r>
      <w:r w:rsidR="003408D6" w:rsidRPr="003408D6">
        <w:rPr>
          <w:rFonts w:hint="eastAsia"/>
        </w:rPr>
        <w:t xml:space="preserve"> </w:t>
      </w:r>
      <w:r w:rsidR="003408D6">
        <w:rPr>
          <w:rFonts w:hint="eastAsia"/>
        </w:rPr>
        <w:t>image</w:t>
      </w:r>
      <w:r w:rsidR="003408D6">
        <w:t xml:space="preserve"> </w:t>
      </w:r>
      <w:r w:rsidR="003408D6">
        <w:rPr>
          <w:rFonts w:hint="eastAsia"/>
        </w:rPr>
        <w:t>to</w:t>
      </w:r>
      <w:r w:rsidR="003408D6">
        <w:t xml:space="preserve"> image translation</w:t>
      </w:r>
      <w:r w:rsidR="003408D6">
        <w:rPr>
          <w:rFonts w:hint="eastAsia"/>
        </w:rPr>
        <w:t>）</w:t>
      </w:r>
      <w:r>
        <w:rPr>
          <w:rFonts w:hint="eastAsia"/>
        </w:rPr>
        <w:t>，是指将一种类型的图像转换为另一种类型的图像，比如：将草图具象化、</w:t>
      </w:r>
      <w:r w:rsidR="00E96BB4">
        <w:rPr>
          <w:rFonts w:hint="eastAsia"/>
        </w:rPr>
        <w:t>根据卫星图生成地图</w:t>
      </w:r>
      <w:r w:rsidR="00E209BF">
        <w:rPr>
          <w:rFonts w:hint="eastAsia"/>
        </w:rPr>
        <w:t>等。</w:t>
      </w:r>
      <w:r w:rsidR="00F40273">
        <w:rPr>
          <w:rFonts w:hint="eastAsia"/>
        </w:rPr>
        <w:t>文献[7]</w:t>
      </w:r>
      <w:r w:rsidR="002953F2">
        <w:rPr>
          <w:rFonts w:hint="eastAsia"/>
        </w:rPr>
        <w:t>设计了一种算法pix2pix，将GAN</w:t>
      </w:r>
      <w:r w:rsidR="008F67CC">
        <w:rPr>
          <w:rFonts w:hint="eastAsia"/>
        </w:rPr>
        <w:t>应用到image</w:t>
      </w:r>
      <w:r w:rsidR="00267391">
        <w:t xml:space="preserve"> </w:t>
      </w:r>
      <w:r w:rsidR="00267391">
        <w:rPr>
          <w:rFonts w:hint="eastAsia"/>
        </w:rPr>
        <w:t>to</w:t>
      </w:r>
      <w:r w:rsidR="00267391">
        <w:t xml:space="preserve"> </w:t>
      </w:r>
      <w:r w:rsidR="008F67CC">
        <w:t>image translation</w:t>
      </w:r>
      <w:r w:rsidR="008F67CC">
        <w:rPr>
          <w:rFonts w:hint="eastAsia"/>
        </w:rPr>
        <w:t>上。</w:t>
      </w:r>
    </w:p>
    <w:p w:rsidR="005F2C84" w:rsidRDefault="005F2C84">
      <w:r>
        <w:rPr>
          <w:rFonts w:hint="eastAsia"/>
        </w:rPr>
        <w:t>作者采用CGAN（conditional</w:t>
      </w:r>
      <w:r>
        <w:t xml:space="preserve"> GAN</w:t>
      </w:r>
      <w:r>
        <w:rPr>
          <w:rFonts w:hint="eastAsia"/>
        </w:rPr>
        <w:t>，</w:t>
      </w:r>
      <w:r w:rsidR="00B768E2">
        <w:rPr>
          <w:rFonts w:hint="eastAsia"/>
        </w:rPr>
        <w:t>关于CGAN的介绍，参见</w:t>
      </w:r>
      <w:r w:rsidR="001C134B">
        <w:rPr>
          <w:rFonts w:hint="eastAsia"/>
        </w:rPr>
        <w:t>两周前的推送</w:t>
      </w:r>
      <w:r w:rsidR="007B0F9E">
        <w:rPr>
          <w:rFonts w:hint="eastAsia"/>
        </w:rPr>
        <w:t>20170203</w:t>
      </w:r>
      <w:r>
        <w:rPr>
          <w:rFonts w:hint="eastAsia"/>
        </w:rPr>
        <w:t>）</w:t>
      </w:r>
      <w:r w:rsidR="009F1E8F">
        <w:rPr>
          <w:rFonts w:hint="eastAsia"/>
        </w:rPr>
        <w:t>，将</w:t>
      </w:r>
      <w:r w:rsidR="00D91ACF">
        <w:rPr>
          <w:rFonts w:hint="eastAsia"/>
        </w:rPr>
        <w:t>待转换的图像作为conditi</w:t>
      </w:r>
      <w:r w:rsidR="00D91ACF">
        <w:t>on</w:t>
      </w:r>
      <w:r w:rsidR="00D91ACF">
        <w:rPr>
          <w:rFonts w:hint="eastAsia"/>
        </w:rPr>
        <w:t>，</w:t>
      </w:r>
      <w:r w:rsidR="001E26DA">
        <w:rPr>
          <w:rFonts w:hint="eastAsia"/>
        </w:rPr>
        <w:t>加上高斯噪声作为</w:t>
      </w:r>
      <w:r w:rsidR="00EA4246">
        <w:rPr>
          <w:rFonts w:hint="eastAsia"/>
        </w:rPr>
        <w:t>generator</w:t>
      </w:r>
      <w:r w:rsidR="001E26DA">
        <w:rPr>
          <w:rFonts w:hint="eastAsia"/>
        </w:rPr>
        <w:t>的输入</w:t>
      </w:r>
      <w:r w:rsidR="008F6855">
        <w:rPr>
          <w:rFonts w:hint="eastAsia"/>
        </w:rPr>
        <w:t>，</w:t>
      </w:r>
      <w:r w:rsidR="00291E77">
        <w:rPr>
          <w:rFonts w:hint="eastAsia"/>
        </w:rPr>
        <w:t>generator将输入转换为我们需要的目标</w:t>
      </w:r>
      <w:r w:rsidR="008F6855">
        <w:rPr>
          <w:rFonts w:hint="eastAsia"/>
        </w:rPr>
        <w:t>图像</w:t>
      </w:r>
      <w:r w:rsidR="00291E77">
        <w:rPr>
          <w:rFonts w:hint="eastAsia"/>
        </w:rPr>
        <w:t>，</w:t>
      </w:r>
      <w:r w:rsidR="009B6EE8">
        <w:rPr>
          <w:rFonts w:hint="eastAsia"/>
        </w:rPr>
        <w:t>而discriminator判断</w:t>
      </w:r>
      <w:r w:rsidR="0083605E">
        <w:rPr>
          <w:rFonts w:hint="eastAsia"/>
        </w:rPr>
        <w:t>图像是generator产生的，还是真实的目标图像。</w:t>
      </w:r>
      <w:r w:rsidR="00320EDE">
        <w:rPr>
          <w:rFonts w:hint="eastAsia"/>
        </w:rPr>
        <w:t>为了能让</w:t>
      </w:r>
      <w:r w:rsidR="00611CE7">
        <w:rPr>
          <w:rFonts w:hint="eastAsia"/>
        </w:rPr>
        <w:t>g</w:t>
      </w:r>
      <w:r w:rsidR="00320EDE">
        <w:rPr>
          <w:rFonts w:hint="eastAsia"/>
        </w:rPr>
        <w:t>enerator</w:t>
      </w:r>
      <w:r w:rsidR="00611CE7">
        <w:rPr>
          <w:rFonts w:hint="eastAsia"/>
        </w:rPr>
        <w:t>产生</w:t>
      </w:r>
      <w:r w:rsidR="000E7D05">
        <w:rPr>
          <w:rFonts w:hint="eastAsia"/>
        </w:rPr>
        <w:t>的图像逼近真实的目标图像</w:t>
      </w:r>
      <w:r w:rsidR="00611CE7">
        <w:rPr>
          <w:rFonts w:hint="eastAsia"/>
        </w:rPr>
        <w:t>，</w:t>
      </w:r>
      <w:r w:rsidR="000E7D05">
        <w:rPr>
          <w:rFonts w:hint="eastAsia"/>
        </w:rPr>
        <w:t>generator</w:t>
      </w:r>
      <w:r w:rsidR="00320EDE">
        <w:rPr>
          <w:rFonts w:hint="eastAsia"/>
        </w:rPr>
        <w:t>的loss</w:t>
      </w:r>
      <w:r w:rsidR="000E7D05">
        <w:rPr>
          <w:rFonts w:hint="eastAsia"/>
        </w:rPr>
        <w:t>还包含</w:t>
      </w:r>
      <w:r w:rsidR="007527AD">
        <w:rPr>
          <w:rFonts w:hint="eastAsia"/>
        </w:rPr>
        <w:t>目标图</w:t>
      </w:r>
      <w:r w:rsidR="007527AD">
        <w:rPr>
          <w:rFonts w:hint="eastAsia"/>
        </w:rPr>
        <w:lastRenderedPageBreak/>
        <w:t>像匹配度的惩罚项，采用L</w:t>
      </w:r>
      <w:r w:rsidR="007527AD">
        <w:t>1</w:t>
      </w:r>
      <w:r w:rsidR="007527AD">
        <w:rPr>
          <w:rFonts w:hint="eastAsia"/>
        </w:rPr>
        <w:t>范数</w:t>
      </w:r>
      <w:r w:rsidR="003621DB">
        <w:rPr>
          <w:rFonts w:hint="eastAsia"/>
        </w:rPr>
        <w:t>，generator的loss设计如下：</w:t>
      </w:r>
    </w:p>
    <w:p w:rsidR="003621DB" w:rsidRDefault="007124FB" w:rsidP="003C73A8">
      <w:pPr>
        <w:jc w:val="center"/>
        <w:rPr>
          <w:rFonts w:hint="eastAsia"/>
        </w:rPr>
      </w:pPr>
      <w:r w:rsidRPr="003C73A8">
        <w:rPr>
          <w:position w:val="-14"/>
        </w:rPr>
        <w:object w:dxaOrig="7180" w:dyaOrig="400">
          <v:shape id="_x0000_i1050" type="#_x0000_t75" style="width:359.25pt;height:20.25pt" o:ole="">
            <v:imagedata r:id="rId23" o:title=""/>
          </v:shape>
          <o:OLEObject Type="Embed" ProgID="Equation.DSMT4" ShapeID="_x0000_i1050" DrawAspect="Content" ObjectID="_1548783679" r:id="rId24"/>
        </w:object>
      </w:r>
    </w:p>
    <w:p w:rsidR="006B6839" w:rsidRDefault="003C73A8">
      <w:r>
        <w:rPr>
          <w:rFonts w:hint="eastAsia"/>
        </w:rPr>
        <w:t>其中，y即为真实的目标图像。</w:t>
      </w:r>
    </w:p>
    <w:p w:rsidR="007124FB" w:rsidRDefault="00C4671B">
      <w:r>
        <w:rPr>
          <w:rFonts w:hint="eastAsia"/>
        </w:rPr>
        <w:t>然而，作者在实验中发现，</w:t>
      </w:r>
      <w:r w:rsidR="008A3D24">
        <w:rPr>
          <w:rFonts w:hint="eastAsia"/>
        </w:rPr>
        <w:t>generator会忽略高斯噪声z，而直接根据输入图像x产生目标图像y。</w:t>
      </w:r>
      <w:r w:rsidR="00F218F9">
        <w:rPr>
          <w:rFonts w:hint="eastAsia"/>
        </w:rPr>
        <w:t>为了解决这个问题，作者只在</w:t>
      </w:r>
      <w:r w:rsidR="00F3535C">
        <w:rPr>
          <w:rFonts w:hint="eastAsia"/>
        </w:rPr>
        <w:t>generator</w:t>
      </w:r>
      <w:r w:rsidR="00142FBA">
        <w:rPr>
          <w:rFonts w:hint="eastAsia"/>
        </w:rPr>
        <w:t>的某些层上以dropout的形式加入噪声</w:t>
      </w:r>
      <w:r w:rsidR="00DB7310">
        <w:rPr>
          <w:rFonts w:hint="eastAsia"/>
        </w:rPr>
        <w:t>（training和test</w:t>
      </w:r>
      <w:r w:rsidR="00941128">
        <w:rPr>
          <w:rFonts w:hint="eastAsia"/>
        </w:rPr>
        <w:t>时</w:t>
      </w:r>
      <w:r w:rsidR="00DB7310">
        <w:rPr>
          <w:rFonts w:hint="eastAsia"/>
        </w:rPr>
        <w:t>都需要dropout）</w:t>
      </w:r>
      <w:r w:rsidR="008B3856">
        <w:rPr>
          <w:rFonts w:hint="eastAsia"/>
        </w:rPr>
        <w:t>。</w:t>
      </w:r>
      <w:r w:rsidR="00357049">
        <w:rPr>
          <w:rFonts w:hint="eastAsia"/>
        </w:rPr>
        <w:t>代码参见文末的pix2pix，</w:t>
      </w:r>
      <w:r w:rsidR="003A0A62">
        <w:rPr>
          <w:rFonts w:hint="eastAsia"/>
        </w:rPr>
        <w:t>实验效果如下图所示：</w:t>
      </w:r>
    </w:p>
    <w:p w:rsidR="00D877AC" w:rsidRDefault="003A0A62" w:rsidP="007963A5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67196B6A" wp14:editId="69DE9968">
            <wp:extent cx="5274310" cy="1974215"/>
            <wp:effectExtent l="0" t="0" r="2540" b="698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74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5661" w:rsidRDefault="00935661"/>
    <w:p w:rsidR="00935661" w:rsidRPr="00935661" w:rsidRDefault="00935661">
      <w:pPr>
        <w:rPr>
          <w:rFonts w:hint="eastAsia"/>
          <w:b/>
          <w:sz w:val="24"/>
        </w:rPr>
      </w:pPr>
      <w:r w:rsidRPr="00935661">
        <w:rPr>
          <w:rFonts w:hint="eastAsia"/>
          <w:b/>
          <w:sz w:val="24"/>
        </w:rPr>
        <w:t>GAN在NLP上的应用</w:t>
      </w:r>
    </w:p>
    <w:p w:rsidR="001627E9" w:rsidRDefault="00E41E0E">
      <w:r>
        <w:rPr>
          <w:rFonts w:hint="eastAsia"/>
        </w:rPr>
        <w:t>目前来说</w:t>
      </w:r>
      <w:r w:rsidR="00546D7F">
        <w:rPr>
          <w:rFonts w:hint="eastAsia"/>
        </w:rPr>
        <w:t>GAN在NLP</w:t>
      </w:r>
      <w:r>
        <w:rPr>
          <w:rFonts w:hint="eastAsia"/>
        </w:rPr>
        <w:t>上的应用可以分为两</w:t>
      </w:r>
      <w:r w:rsidR="00546D7F">
        <w:rPr>
          <w:rFonts w:hint="eastAsia"/>
        </w:rPr>
        <w:t>类：</w:t>
      </w:r>
      <w:r w:rsidR="00A65127">
        <w:rPr>
          <w:rFonts w:hint="eastAsia"/>
        </w:rPr>
        <w:t>生成文本、根据文本生成图像。</w:t>
      </w:r>
      <w:r w:rsidR="00A420D8">
        <w:rPr>
          <w:rFonts w:hint="eastAsia"/>
        </w:rPr>
        <w:t>其中，生成文本</w:t>
      </w:r>
      <w:r w:rsidR="00EA5AFC">
        <w:rPr>
          <w:rFonts w:hint="eastAsia"/>
        </w:rPr>
        <w:t>包括</w:t>
      </w:r>
      <w:r w:rsidR="00933D86">
        <w:rPr>
          <w:rFonts w:hint="eastAsia"/>
        </w:rPr>
        <w:t>两种：</w:t>
      </w:r>
      <w:r w:rsidR="002518C1">
        <w:rPr>
          <w:rFonts w:hint="eastAsia"/>
        </w:rPr>
        <w:t>根据隐向量（噪声）生成一段文本；</w:t>
      </w:r>
      <w:r w:rsidR="00661289">
        <w:rPr>
          <w:rFonts w:hint="eastAsia"/>
        </w:rPr>
        <w:t>对话生成。</w:t>
      </w:r>
    </w:p>
    <w:p w:rsidR="00D90456" w:rsidRDefault="00FE5A2B">
      <w:r>
        <w:rPr>
          <w:rFonts w:hint="eastAsia"/>
        </w:rPr>
        <w:t>如果你对</w:t>
      </w:r>
      <w:r w:rsidR="00D90456">
        <w:rPr>
          <w:rFonts w:hint="eastAsia"/>
        </w:rPr>
        <w:t>GAN在NLP中的应用</w:t>
      </w:r>
      <w:r>
        <w:rPr>
          <w:rFonts w:hint="eastAsia"/>
        </w:rPr>
        <w:t>感兴趣</w:t>
      </w:r>
      <w:r w:rsidR="00D90456">
        <w:rPr>
          <w:rFonts w:hint="eastAsia"/>
        </w:rPr>
        <w:t>，</w:t>
      </w:r>
      <w:r>
        <w:rPr>
          <w:rFonts w:hint="eastAsia"/>
        </w:rPr>
        <w:t>推荐阅读</w:t>
      </w:r>
      <w:r w:rsidR="00F36FA8">
        <w:rPr>
          <w:rFonts w:hint="eastAsia"/>
        </w:rPr>
        <w:t>下面的文章：</w:t>
      </w:r>
    </w:p>
    <w:p w:rsidR="00F36FA8" w:rsidRDefault="00F36FA8">
      <w:hyperlink r:id="rId26" w:history="1">
        <w:r w:rsidRPr="00D759F3">
          <w:rPr>
            <w:rStyle w:val="a3"/>
          </w:rPr>
          <w:t>http://www.machinedlearnings.com/2017/01/generating-text-via-adversarial-training.html</w:t>
        </w:r>
      </w:hyperlink>
    </w:p>
    <w:p w:rsidR="00F36FA8" w:rsidRDefault="00F36FA8">
      <w:r>
        <w:rPr>
          <w:rFonts w:hint="eastAsia"/>
        </w:rPr>
        <w:t>或者可以查看AI</w:t>
      </w:r>
      <w:r>
        <w:t>100</w:t>
      </w:r>
      <w:r>
        <w:rPr>
          <w:rFonts w:hint="eastAsia"/>
        </w:rPr>
        <w:t>翻译的版本：</w:t>
      </w:r>
    </w:p>
    <w:p w:rsidR="00F36FA8" w:rsidRDefault="00F36FA8">
      <w:hyperlink r:id="rId27" w:history="1">
        <w:r w:rsidRPr="00D759F3">
          <w:rPr>
            <w:rStyle w:val="a3"/>
          </w:rPr>
          <w:t>http://mp.weixin.qq.com/s/-lcEuxPnTrQFVJV61MWsAQ</w:t>
        </w:r>
      </w:hyperlink>
    </w:p>
    <w:p w:rsidR="00F36FA8" w:rsidRDefault="00106C6E">
      <w:r>
        <w:rPr>
          <w:rFonts w:hint="eastAsia"/>
        </w:rPr>
        <w:t>我对NLP的了解比较少，</w:t>
      </w:r>
      <w:r w:rsidR="00533E1F">
        <w:rPr>
          <w:rFonts w:hint="eastAsia"/>
        </w:rPr>
        <w:t>这里只列举</w:t>
      </w:r>
      <w:r w:rsidR="00985A3B">
        <w:rPr>
          <w:rFonts w:hint="eastAsia"/>
        </w:rPr>
        <w:t>其中</w:t>
      </w:r>
      <w:r w:rsidR="00533E1F">
        <w:rPr>
          <w:rFonts w:hint="eastAsia"/>
        </w:rPr>
        <w:t>一部分应用。</w:t>
      </w:r>
    </w:p>
    <w:p w:rsidR="00985A3B" w:rsidRDefault="00985A3B"/>
    <w:p w:rsidR="00A84D7A" w:rsidRPr="009B3EED" w:rsidRDefault="009B3EED">
      <w:pPr>
        <w:rPr>
          <w:b/>
          <w:sz w:val="22"/>
        </w:rPr>
      </w:pPr>
      <w:r w:rsidRPr="009B3EED">
        <w:rPr>
          <w:rFonts w:hint="eastAsia"/>
          <w:b/>
          <w:sz w:val="22"/>
        </w:rPr>
        <w:t>对话生成</w:t>
      </w:r>
    </w:p>
    <w:p w:rsidR="003F2E3E" w:rsidRDefault="002F516F">
      <w:r>
        <w:rPr>
          <w:rFonts w:hint="eastAsia"/>
        </w:rPr>
        <w:t>GAN应用到对话生成的例子，可以看这篇文章[</w:t>
      </w:r>
      <w:r w:rsidR="00811688">
        <w:t>2</w:t>
      </w:r>
      <w:r>
        <w:rPr>
          <w:rFonts w:hint="eastAsia"/>
        </w:rPr>
        <w:t>]</w:t>
      </w:r>
      <w:r w:rsidR="00E11C58">
        <w:rPr>
          <w:rFonts w:hint="eastAsia"/>
        </w:rPr>
        <w:t>，</w:t>
      </w:r>
      <w:r w:rsidR="00700277">
        <w:rPr>
          <w:rFonts w:hint="eastAsia"/>
        </w:rPr>
        <w:t>文末也有相关的代码（参看</w:t>
      </w:r>
      <w:r w:rsidR="00700277">
        <w:rPr>
          <w:rFonts w:hint="eastAsia"/>
        </w:rPr>
        <w:t>GAN</w:t>
      </w:r>
      <w:r w:rsidR="00700277">
        <w:t xml:space="preserve"> for </w:t>
      </w:r>
      <w:r w:rsidR="00700277">
        <w:rPr>
          <w:rFonts w:hint="eastAsia"/>
        </w:rPr>
        <w:t>Neural</w:t>
      </w:r>
      <w:r w:rsidR="00700277">
        <w:t xml:space="preserve"> dialogue generation</w:t>
      </w:r>
      <w:r w:rsidR="00700277">
        <w:rPr>
          <w:rFonts w:hint="eastAsia"/>
        </w:rPr>
        <w:t>）</w:t>
      </w:r>
      <w:r w:rsidR="00E5605B">
        <w:rPr>
          <w:rFonts w:hint="eastAsia"/>
        </w:rPr>
        <w:t>。</w:t>
      </w:r>
      <w:r w:rsidR="003F2E3E">
        <w:rPr>
          <w:rFonts w:hint="eastAsia"/>
        </w:rPr>
        <w:t>下图是GAN对话生成算法</w:t>
      </w:r>
      <w:r w:rsidR="003A56CF">
        <w:rPr>
          <w:rFonts w:hint="eastAsia"/>
        </w:rPr>
        <w:t>的伪代码</w:t>
      </w:r>
      <w:r w:rsidR="009F21E4">
        <w:rPr>
          <w:rFonts w:hint="eastAsia"/>
        </w:rPr>
        <w:t>，省略了很多细节</w:t>
      </w:r>
      <w:r w:rsidR="003F2E3E">
        <w:rPr>
          <w:rFonts w:hint="eastAsia"/>
        </w:rPr>
        <w:t>：</w:t>
      </w:r>
    </w:p>
    <w:p w:rsidR="003F2E3E" w:rsidRDefault="003A56CF" w:rsidP="003A56CF">
      <w:pPr>
        <w:widowControl/>
        <w:jc w:val="center"/>
      </w:pPr>
      <w:r>
        <w:rPr>
          <w:noProof/>
        </w:rPr>
        <w:drawing>
          <wp:inline distT="0" distB="0" distL="0" distR="0" wp14:anchorId="3985DA66" wp14:editId="05C765FE">
            <wp:extent cx="3072650" cy="241935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106024" cy="24456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1B5A" w:rsidRDefault="00B77CCA">
      <w:r>
        <w:rPr>
          <w:rFonts w:hint="eastAsia"/>
        </w:rPr>
        <w:lastRenderedPageBreak/>
        <w:t>实验效果如下图：</w:t>
      </w:r>
    </w:p>
    <w:p w:rsidR="00B77CCA" w:rsidRDefault="00B77CCA" w:rsidP="00B77CCA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588729D2" wp14:editId="1849685B">
            <wp:extent cx="5274310" cy="2419985"/>
            <wp:effectExtent l="0" t="0" r="254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19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3EED" w:rsidRDefault="004A5176">
      <w:pPr>
        <w:rPr>
          <w:rFonts w:hint="eastAsia"/>
        </w:rPr>
      </w:pPr>
      <w:r>
        <w:rPr>
          <w:rFonts w:hint="eastAsia"/>
        </w:rPr>
        <w:t>这个工作很有意思。</w:t>
      </w:r>
      <w:r w:rsidR="00343879">
        <w:rPr>
          <w:rFonts w:hint="eastAsia"/>
        </w:rPr>
        <w:t>可以看出，</w:t>
      </w:r>
      <w:r w:rsidR="001859E2">
        <w:rPr>
          <w:rFonts w:hint="eastAsia"/>
        </w:rPr>
        <w:t>生成的</w:t>
      </w:r>
      <w:r w:rsidR="00343879">
        <w:rPr>
          <w:rFonts w:hint="eastAsia"/>
        </w:rPr>
        <w:t>对话具有一定的相关性，但是</w:t>
      </w:r>
      <w:r w:rsidR="00DF3BC8">
        <w:rPr>
          <w:rFonts w:hint="eastAsia"/>
        </w:rPr>
        <w:t>效果并不是很好，而且这只能做单轮对话。</w:t>
      </w:r>
    </w:p>
    <w:p w:rsidR="006C5171" w:rsidRDefault="006C5171"/>
    <w:p w:rsidR="00414132" w:rsidRPr="00B66BC8" w:rsidRDefault="00B66BC8">
      <w:pPr>
        <w:rPr>
          <w:rFonts w:hint="eastAsia"/>
          <w:b/>
          <w:sz w:val="22"/>
        </w:rPr>
      </w:pPr>
      <w:r w:rsidRPr="00B66BC8">
        <w:rPr>
          <w:rFonts w:hint="eastAsia"/>
          <w:b/>
          <w:sz w:val="22"/>
        </w:rPr>
        <w:t>文本到图像的翻译</w:t>
      </w:r>
    </w:p>
    <w:p w:rsidR="00250F3A" w:rsidRDefault="002D0CC4" w:rsidP="006C5171">
      <w:pPr>
        <w:rPr>
          <w:rFonts w:ascii="Segoe UI" w:hAnsi="Segoe UI" w:cs="Segoe UI"/>
          <w:color w:val="333333"/>
          <w:shd w:val="clear" w:color="auto" w:fill="FFFFFF"/>
        </w:rPr>
      </w:pPr>
      <w:r>
        <w:rPr>
          <w:rFonts w:hint="eastAsia"/>
        </w:rPr>
        <w:t>GAN也能用于</w:t>
      </w:r>
      <w:r w:rsidR="00AC3EF1">
        <w:rPr>
          <w:rFonts w:hint="eastAsia"/>
        </w:rPr>
        <w:t>文本到图像的翻译（text</w:t>
      </w:r>
      <w:r w:rsidR="00AC3EF1">
        <w:t xml:space="preserve"> to image</w:t>
      </w:r>
      <w:r w:rsidR="00AC3EF1">
        <w:rPr>
          <w:rFonts w:hint="eastAsia"/>
        </w:rPr>
        <w:t>）</w:t>
      </w:r>
      <w:r>
        <w:rPr>
          <w:rFonts w:hint="eastAsia"/>
        </w:rPr>
        <w:t>，</w:t>
      </w:r>
      <w:r w:rsidR="006A5344">
        <w:rPr>
          <w:rFonts w:hint="eastAsia"/>
        </w:rPr>
        <w:t>在ICML</w:t>
      </w:r>
      <w:r w:rsidR="006A5344">
        <w:t xml:space="preserve"> 2016</w:t>
      </w:r>
      <w:r w:rsidR="006A5344">
        <w:rPr>
          <w:rFonts w:hint="eastAsia"/>
        </w:rPr>
        <w:t>会议上，</w:t>
      </w:r>
      <w:r w:rsidR="00917E62">
        <w:rPr>
          <w:rFonts w:ascii="Segoe UI" w:hAnsi="Segoe UI" w:cs="Segoe UI"/>
          <w:color w:val="333333"/>
          <w:shd w:val="clear" w:color="auto" w:fill="FFFFFF"/>
        </w:rPr>
        <w:t>Scott Reed</w:t>
      </w:r>
      <w:r w:rsidR="00917E62">
        <w:rPr>
          <w:rFonts w:ascii="Segoe UI" w:hAnsi="Segoe UI" w:cs="Segoe UI" w:hint="eastAsia"/>
          <w:color w:val="333333"/>
          <w:shd w:val="clear" w:color="auto" w:fill="FFFFFF"/>
        </w:rPr>
        <w:t>等人提出了</w:t>
      </w:r>
      <w:r w:rsidR="00DF25C9">
        <w:rPr>
          <w:rFonts w:ascii="Segoe UI" w:hAnsi="Segoe UI" w:cs="Segoe UI" w:hint="eastAsia"/>
          <w:color w:val="333333"/>
          <w:shd w:val="clear" w:color="auto" w:fill="FFFFFF"/>
        </w:rPr>
        <w:t>基于</w:t>
      </w:r>
      <w:r w:rsidR="00DF25C9">
        <w:rPr>
          <w:rFonts w:ascii="Segoe UI" w:hAnsi="Segoe UI" w:cs="Segoe UI" w:hint="eastAsia"/>
          <w:color w:val="333333"/>
          <w:shd w:val="clear" w:color="auto" w:fill="FFFFFF"/>
        </w:rPr>
        <w:t>CGAN</w:t>
      </w:r>
      <w:r w:rsidR="004339C6">
        <w:rPr>
          <w:rFonts w:ascii="Segoe UI" w:hAnsi="Segoe UI" w:cs="Segoe UI" w:hint="eastAsia"/>
          <w:color w:val="333333"/>
          <w:shd w:val="clear" w:color="auto" w:fill="FFFFFF"/>
        </w:rPr>
        <w:t>的一种解决方案</w:t>
      </w:r>
      <w:r w:rsidR="00FC63C4">
        <w:rPr>
          <w:rFonts w:ascii="Segoe UI" w:hAnsi="Segoe UI" w:cs="Segoe UI" w:hint="eastAsia"/>
          <w:color w:val="333333"/>
          <w:shd w:val="clear" w:color="auto" w:fill="FFFFFF"/>
        </w:rPr>
        <w:t>[</w:t>
      </w:r>
      <w:r w:rsidR="00FC63C4">
        <w:rPr>
          <w:rFonts w:ascii="Segoe UI" w:hAnsi="Segoe UI" w:cs="Segoe UI"/>
          <w:color w:val="333333"/>
          <w:shd w:val="clear" w:color="auto" w:fill="FFFFFF"/>
        </w:rPr>
        <w:t>13</w:t>
      </w:r>
      <w:r w:rsidR="00FC63C4">
        <w:rPr>
          <w:rFonts w:ascii="Segoe UI" w:hAnsi="Segoe UI" w:cs="Segoe UI" w:hint="eastAsia"/>
          <w:color w:val="333333"/>
          <w:shd w:val="clear" w:color="auto" w:fill="FFFFFF"/>
        </w:rPr>
        <w:t>]</w:t>
      </w:r>
      <w:r w:rsidR="00EB067C">
        <w:rPr>
          <w:rFonts w:ascii="Segoe UI" w:hAnsi="Segoe UI" w:cs="Segoe UI" w:hint="eastAsia"/>
          <w:color w:val="333333"/>
          <w:shd w:val="clear" w:color="auto" w:fill="FFFFFF"/>
        </w:rPr>
        <w:t>：将文本编码作为</w:t>
      </w:r>
      <w:r w:rsidR="001743F0">
        <w:rPr>
          <w:rFonts w:ascii="Segoe UI" w:hAnsi="Segoe UI" w:cs="Segoe UI" w:hint="eastAsia"/>
          <w:color w:val="333333"/>
          <w:shd w:val="clear" w:color="auto" w:fill="FFFFFF"/>
        </w:rPr>
        <w:t>generator</w:t>
      </w:r>
      <w:r w:rsidR="001743F0">
        <w:rPr>
          <w:rFonts w:ascii="Segoe UI" w:hAnsi="Segoe UI" w:cs="Segoe UI" w:hint="eastAsia"/>
          <w:color w:val="333333"/>
          <w:shd w:val="clear" w:color="auto" w:fill="FFFFFF"/>
        </w:rPr>
        <w:t>的</w:t>
      </w:r>
      <w:r w:rsidR="00B02ECD">
        <w:rPr>
          <w:rFonts w:ascii="Segoe UI" w:hAnsi="Segoe UI" w:cs="Segoe UI" w:hint="eastAsia"/>
          <w:color w:val="333333"/>
          <w:shd w:val="clear" w:color="auto" w:fill="FFFFFF"/>
        </w:rPr>
        <w:t>condition</w:t>
      </w:r>
      <w:r w:rsidR="00B02ECD">
        <w:rPr>
          <w:rFonts w:ascii="Segoe UI" w:hAnsi="Segoe UI" w:cs="Segoe UI" w:hint="eastAsia"/>
          <w:color w:val="333333"/>
          <w:shd w:val="clear" w:color="auto" w:fill="FFFFFF"/>
        </w:rPr>
        <w:t>输入</w:t>
      </w:r>
      <w:r w:rsidR="001743F0">
        <w:rPr>
          <w:rFonts w:ascii="Segoe UI" w:hAnsi="Segoe UI" w:cs="Segoe UI" w:hint="eastAsia"/>
          <w:color w:val="333333"/>
          <w:shd w:val="clear" w:color="auto" w:fill="FFFFFF"/>
        </w:rPr>
        <w:t>；</w:t>
      </w:r>
      <w:r w:rsidR="005821B4">
        <w:rPr>
          <w:rFonts w:ascii="Segoe UI" w:hAnsi="Segoe UI" w:cs="Segoe UI" w:hint="eastAsia"/>
          <w:color w:val="333333"/>
          <w:shd w:val="clear" w:color="auto" w:fill="FFFFFF"/>
        </w:rPr>
        <w:t>对于</w:t>
      </w:r>
      <w:r w:rsidR="005821B4">
        <w:rPr>
          <w:rFonts w:ascii="Segoe UI" w:hAnsi="Segoe UI" w:cs="Segoe UI" w:hint="eastAsia"/>
          <w:color w:val="333333"/>
          <w:shd w:val="clear" w:color="auto" w:fill="FFFFFF"/>
        </w:rPr>
        <w:t>discriminator</w:t>
      </w:r>
      <w:r w:rsidR="005821B4">
        <w:rPr>
          <w:rFonts w:ascii="Segoe UI" w:hAnsi="Segoe UI" w:cs="Segoe UI" w:hint="eastAsia"/>
          <w:color w:val="333333"/>
          <w:shd w:val="clear" w:color="auto" w:fill="FFFFFF"/>
        </w:rPr>
        <w:t>，</w:t>
      </w:r>
      <w:r w:rsidR="00C9285A">
        <w:rPr>
          <w:rFonts w:ascii="Segoe UI" w:hAnsi="Segoe UI" w:cs="Segoe UI" w:hint="eastAsia"/>
          <w:color w:val="333333"/>
          <w:shd w:val="clear" w:color="auto" w:fill="FFFFFF"/>
        </w:rPr>
        <w:t>文本编码在特定层作为</w:t>
      </w:r>
      <w:r w:rsidR="00C9285A">
        <w:rPr>
          <w:rFonts w:ascii="Segoe UI" w:hAnsi="Segoe UI" w:cs="Segoe UI" w:hint="eastAsia"/>
          <w:color w:val="333333"/>
          <w:shd w:val="clear" w:color="auto" w:fill="FFFFFF"/>
        </w:rPr>
        <w:t>condition</w:t>
      </w:r>
      <w:r w:rsidR="00C9285A">
        <w:rPr>
          <w:rFonts w:ascii="Segoe UI" w:hAnsi="Segoe UI" w:cs="Segoe UI" w:hint="eastAsia"/>
          <w:color w:val="333333"/>
          <w:shd w:val="clear" w:color="auto" w:fill="FFFFFF"/>
        </w:rPr>
        <w:t>信息引入，以辅助判断</w:t>
      </w:r>
      <w:r w:rsidR="00A6340F">
        <w:rPr>
          <w:rFonts w:ascii="Segoe UI" w:hAnsi="Segoe UI" w:cs="Segoe UI" w:hint="eastAsia"/>
          <w:color w:val="333333"/>
          <w:shd w:val="clear" w:color="auto" w:fill="FFFFFF"/>
        </w:rPr>
        <w:t>输入图像是否满足文本描述。</w:t>
      </w:r>
      <w:r w:rsidR="00250F3A">
        <w:rPr>
          <w:rFonts w:ascii="Segoe UI" w:hAnsi="Segoe UI" w:cs="Segoe UI" w:hint="eastAsia"/>
          <w:color w:val="333333"/>
          <w:shd w:val="clear" w:color="auto" w:fill="FFFFFF"/>
        </w:rPr>
        <w:t>文中用到的</w:t>
      </w:r>
      <w:r w:rsidR="00250F3A">
        <w:rPr>
          <w:rFonts w:ascii="Segoe UI" w:hAnsi="Segoe UI" w:cs="Segoe UI" w:hint="eastAsia"/>
          <w:color w:val="333333"/>
          <w:shd w:val="clear" w:color="auto" w:fill="FFFFFF"/>
        </w:rPr>
        <w:t>GAN</w:t>
      </w:r>
      <w:r w:rsidR="00250F3A">
        <w:rPr>
          <w:rFonts w:ascii="Segoe UI" w:hAnsi="Segoe UI" w:cs="Segoe UI" w:hint="eastAsia"/>
          <w:color w:val="333333"/>
          <w:shd w:val="clear" w:color="auto" w:fill="FFFFFF"/>
        </w:rPr>
        <w:t>架构如下：</w:t>
      </w:r>
    </w:p>
    <w:p w:rsidR="00250F3A" w:rsidRDefault="003D7D77" w:rsidP="006C5171">
      <w:pPr>
        <w:rPr>
          <w:rFonts w:ascii="Segoe UI" w:hAnsi="Segoe UI" w:cs="Segoe UI" w:hint="eastAsia"/>
          <w:color w:val="333333"/>
          <w:shd w:val="clear" w:color="auto" w:fill="FFFFFF"/>
        </w:rPr>
      </w:pPr>
      <w:r>
        <w:rPr>
          <w:noProof/>
        </w:rPr>
        <w:drawing>
          <wp:inline distT="0" distB="0" distL="0" distR="0" wp14:anchorId="33414CF1" wp14:editId="79F55804">
            <wp:extent cx="5274310" cy="1431925"/>
            <wp:effectExtent l="0" t="0" r="254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3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6BC8" w:rsidRDefault="008901A9" w:rsidP="006C5171">
      <w:pPr>
        <w:rPr>
          <w:rFonts w:ascii="Segoe UI" w:hAnsi="Segoe UI" w:cs="Segoe UI"/>
          <w:color w:val="333333"/>
          <w:shd w:val="clear" w:color="auto" w:fill="FFFFFF"/>
        </w:rPr>
      </w:pPr>
      <w:r>
        <w:rPr>
          <w:rFonts w:ascii="Segoe UI" w:hAnsi="Segoe UI" w:cs="Segoe UI" w:hint="eastAsia"/>
          <w:color w:val="333333"/>
          <w:shd w:val="clear" w:color="auto" w:fill="FFFFFF"/>
        </w:rPr>
        <w:t>作者提出了两种基于</w:t>
      </w:r>
      <w:r>
        <w:rPr>
          <w:rFonts w:ascii="Segoe UI" w:hAnsi="Segoe UI" w:cs="Segoe UI" w:hint="eastAsia"/>
          <w:color w:val="333333"/>
          <w:shd w:val="clear" w:color="auto" w:fill="FFFFFF"/>
        </w:rPr>
        <w:t>GAN</w:t>
      </w:r>
      <w:r>
        <w:rPr>
          <w:rFonts w:ascii="Segoe UI" w:hAnsi="Segoe UI" w:cs="Segoe UI" w:hint="eastAsia"/>
          <w:color w:val="333333"/>
          <w:shd w:val="clear" w:color="auto" w:fill="FFFFFF"/>
        </w:rPr>
        <w:t>的算法，</w:t>
      </w:r>
      <w:r>
        <w:rPr>
          <w:rFonts w:ascii="Segoe UI" w:hAnsi="Segoe UI" w:cs="Segoe UI" w:hint="eastAsia"/>
          <w:color w:val="333333"/>
          <w:shd w:val="clear" w:color="auto" w:fill="FFFFFF"/>
        </w:rPr>
        <w:t>GAN-CLS</w:t>
      </w:r>
      <w:r>
        <w:rPr>
          <w:rFonts w:ascii="Segoe UI" w:hAnsi="Segoe UI" w:cs="Segoe UI" w:hint="eastAsia"/>
          <w:color w:val="333333"/>
          <w:shd w:val="clear" w:color="auto" w:fill="FFFFFF"/>
        </w:rPr>
        <w:t>和</w:t>
      </w:r>
      <w:r>
        <w:rPr>
          <w:rFonts w:ascii="Segoe UI" w:hAnsi="Segoe UI" w:cs="Segoe UI" w:hint="eastAsia"/>
          <w:color w:val="333333"/>
          <w:shd w:val="clear" w:color="auto" w:fill="FFFFFF"/>
        </w:rPr>
        <w:t>GAN-INT</w:t>
      </w:r>
      <w:r>
        <w:rPr>
          <w:rFonts w:ascii="Segoe UI" w:hAnsi="Segoe UI" w:cs="Segoe UI" w:hint="eastAsia"/>
          <w:color w:val="333333"/>
          <w:shd w:val="clear" w:color="auto" w:fill="FFFFFF"/>
        </w:rPr>
        <w:t>。</w:t>
      </w:r>
      <w:r w:rsidR="00684114">
        <w:rPr>
          <w:rFonts w:ascii="Segoe UI" w:hAnsi="Segoe UI" w:cs="Segoe UI" w:hint="eastAsia"/>
          <w:color w:val="333333"/>
          <w:shd w:val="clear" w:color="auto" w:fill="FFFFFF"/>
        </w:rPr>
        <w:t>GAN-CLS</w:t>
      </w:r>
      <w:r w:rsidR="00482AEC">
        <w:rPr>
          <w:rFonts w:ascii="Segoe UI" w:hAnsi="Segoe UI" w:cs="Segoe UI" w:hint="eastAsia"/>
          <w:color w:val="333333"/>
          <w:shd w:val="clear" w:color="auto" w:fill="FFFFFF"/>
        </w:rPr>
        <w:t>算法如下：</w:t>
      </w:r>
    </w:p>
    <w:p w:rsidR="00482AEC" w:rsidRDefault="001F75D7" w:rsidP="001F75D7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2DC377FA" wp14:editId="77A9C635">
            <wp:extent cx="3644587" cy="255270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682427" cy="25792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6BC8" w:rsidRDefault="004434E8" w:rsidP="006C5171">
      <w:r>
        <w:rPr>
          <w:rFonts w:hint="eastAsia"/>
        </w:rPr>
        <w:lastRenderedPageBreak/>
        <w:t>GAN-INT对多种文本编码做一个加权</w:t>
      </w:r>
      <w:r w:rsidR="009C698F">
        <w:rPr>
          <w:rFonts w:hint="eastAsia"/>
        </w:rPr>
        <w:t>，</w:t>
      </w:r>
      <w:r w:rsidR="00C5556C">
        <w:rPr>
          <w:rFonts w:hint="eastAsia"/>
        </w:rPr>
        <w:t>在这种设计下，generator的loss为</w:t>
      </w:r>
    </w:p>
    <w:p w:rsidR="00C5556C" w:rsidRDefault="002C6804" w:rsidP="002C6804">
      <w:pPr>
        <w:jc w:val="center"/>
        <w:rPr>
          <w:rFonts w:hint="eastAsia"/>
        </w:rPr>
      </w:pPr>
      <w:r w:rsidRPr="002C6804">
        <w:rPr>
          <w:position w:val="-14"/>
        </w:rPr>
        <w:object w:dxaOrig="4580" w:dyaOrig="380">
          <v:shape id="_x0000_i1053" type="#_x0000_t75" style="width:228.75pt;height:18.75pt" o:ole="">
            <v:imagedata r:id="rId32" o:title=""/>
          </v:shape>
          <o:OLEObject Type="Embed" ProgID="Equation.DSMT4" ShapeID="_x0000_i1053" DrawAspect="Content" ObjectID="_1548783680" r:id="rId33"/>
        </w:object>
      </w:r>
    </w:p>
    <w:p w:rsidR="00B66BC8" w:rsidRDefault="002C6804" w:rsidP="006C5171">
      <w:r>
        <w:rPr>
          <w:rFonts w:hint="eastAsia"/>
        </w:rPr>
        <w:t>其中，β</w:t>
      </w:r>
      <w:r w:rsidR="00A56B46">
        <w:rPr>
          <w:rFonts w:hint="eastAsia"/>
        </w:rPr>
        <w:t>控制</w:t>
      </w:r>
      <w:r>
        <w:rPr>
          <w:rFonts w:hint="eastAsia"/>
        </w:rPr>
        <w:t>两种文本编码的加权系数</w:t>
      </w:r>
      <w:r w:rsidR="00A56B46">
        <w:rPr>
          <w:rFonts w:hint="eastAsia"/>
        </w:rPr>
        <w:t>。</w:t>
      </w:r>
    </w:p>
    <w:p w:rsidR="002C6804" w:rsidRDefault="001C2BB6" w:rsidP="006C5171">
      <w:r>
        <w:rPr>
          <w:rFonts w:hint="eastAsia"/>
        </w:rPr>
        <w:t>实验发现</w:t>
      </w:r>
      <w:r w:rsidR="00D23754">
        <w:rPr>
          <w:rFonts w:hint="eastAsia"/>
        </w:rPr>
        <w:t>生成的图像相关性很高。</w:t>
      </w:r>
      <w:r w:rsidR="006A3526">
        <w:rPr>
          <w:rFonts w:hint="eastAsia"/>
        </w:rPr>
        <w:t>代码参见文末的text2image</w:t>
      </w:r>
      <w:r w:rsidR="00EE2993">
        <w:rPr>
          <w:rFonts w:hint="eastAsia"/>
        </w:rPr>
        <w:t>。</w:t>
      </w:r>
    </w:p>
    <w:p w:rsidR="00FC63C4" w:rsidRDefault="00A10662" w:rsidP="00A10662">
      <w:pPr>
        <w:jc w:val="center"/>
      </w:pPr>
      <w:r>
        <w:rPr>
          <w:noProof/>
        </w:rPr>
        <w:drawing>
          <wp:inline distT="0" distB="0" distL="0" distR="0" wp14:anchorId="2B9D3F12" wp14:editId="4D6DF558">
            <wp:extent cx="5274310" cy="2209165"/>
            <wp:effectExtent l="0" t="0" r="2540" b="63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09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63C4" w:rsidRDefault="00A10662" w:rsidP="006C5171">
      <w:r>
        <w:rPr>
          <w:noProof/>
        </w:rPr>
        <w:drawing>
          <wp:inline distT="0" distB="0" distL="0" distR="0" wp14:anchorId="79B71897" wp14:editId="057DE550">
            <wp:extent cx="5274310" cy="2136140"/>
            <wp:effectExtent l="0" t="0" r="254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36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0662" w:rsidRDefault="00A10662" w:rsidP="006C5171"/>
    <w:p w:rsidR="008B0C6D" w:rsidRDefault="00503B5E">
      <w:r>
        <w:rPr>
          <w:rFonts w:hint="eastAsia"/>
        </w:rPr>
        <w:t>此外，GAN还可以跟增强学习结合。Ian</w:t>
      </w:r>
      <w:r>
        <w:t xml:space="preserve"> </w:t>
      </w:r>
      <w:r>
        <w:rPr>
          <w:rFonts w:hint="eastAsia"/>
        </w:rPr>
        <w:t>Goodfellow指出，</w:t>
      </w:r>
      <w:r w:rsidR="00AD2E0D">
        <w:rPr>
          <w:rFonts w:hint="eastAsia"/>
        </w:rPr>
        <w:t>GAN很容易嵌入到增强学习</w:t>
      </w:r>
      <w:r w:rsidR="003805E4">
        <w:rPr>
          <w:rFonts w:hint="eastAsia"/>
        </w:rPr>
        <w:t>（reinforcement</w:t>
      </w:r>
      <w:r w:rsidR="003805E4">
        <w:t xml:space="preserve"> </w:t>
      </w:r>
      <w:r w:rsidR="003805E4">
        <w:rPr>
          <w:rFonts w:hint="eastAsia"/>
        </w:rPr>
        <w:t>learning）</w:t>
      </w:r>
      <w:r w:rsidR="00AD2E0D">
        <w:rPr>
          <w:rFonts w:hint="eastAsia"/>
        </w:rPr>
        <w:t>的框架中。</w:t>
      </w:r>
      <w:r w:rsidR="003805E4">
        <w:rPr>
          <w:rFonts w:hint="eastAsia"/>
        </w:rPr>
        <w:t>例如，用增强学习</w:t>
      </w:r>
      <w:r w:rsidR="004911B0">
        <w:rPr>
          <w:rFonts w:hint="eastAsia"/>
        </w:rPr>
        <w:t>求解规划问题时，</w:t>
      </w:r>
      <w:r w:rsidR="008864EF">
        <w:rPr>
          <w:rFonts w:hint="eastAsia"/>
        </w:rPr>
        <w:t>可以用GAN学习一个</w:t>
      </w:r>
      <w:r w:rsidR="00246188">
        <w:rPr>
          <w:rFonts w:hint="eastAsia"/>
        </w:rPr>
        <w:t>action</w:t>
      </w:r>
      <w:r w:rsidR="00246188">
        <w:t>s</w:t>
      </w:r>
      <w:r w:rsidR="00246188">
        <w:rPr>
          <w:rFonts w:hint="eastAsia"/>
        </w:rPr>
        <w:t>的</w:t>
      </w:r>
      <w:r w:rsidR="008864EF">
        <w:rPr>
          <w:rFonts w:hint="eastAsia"/>
        </w:rPr>
        <w:t>条件概率分布，</w:t>
      </w:r>
      <w:r w:rsidR="00246188">
        <w:rPr>
          <w:rFonts w:hint="eastAsia"/>
        </w:rPr>
        <w:t>agent可以根据生成模型对不同的actions的响应，选择</w:t>
      </w:r>
      <w:r w:rsidR="001D46BF">
        <w:rPr>
          <w:rFonts w:hint="eastAsia"/>
        </w:rPr>
        <w:t>合理</w:t>
      </w:r>
      <w:r w:rsidR="00246188">
        <w:rPr>
          <w:rFonts w:hint="eastAsia"/>
        </w:rPr>
        <w:t>的action。</w:t>
      </w:r>
      <w:r w:rsidR="00EB3AFC">
        <w:rPr>
          <w:rFonts w:hint="eastAsia"/>
        </w:rPr>
        <w:t>典型的工作有</w:t>
      </w:r>
      <w:r w:rsidR="00011522">
        <w:rPr>
          <w:rFonts w:hint="eastAsia"/>
        </w:rPr>
        <w:t>：</w:t>
      </w:r>
      <w:r w:rsidR="00382C31" w:rsidRPr="008208CA">
        <w:rPr>
          <w:rFonts w:hint="eastAsia"/>
        </w:rPr>
        <w:t>将GAN嵌入模仿学习（</w:t>
      </w:r>
      <w:r w:rsidR="00382C31" w:rsidRPr="008208CA">
        <w:rPr>
          <w:rFonts w:ascii="Arial" w:hAnsi="Arial" w:cs="Arial"/>
          <w:sz w:val="20"/>
          <w:szCs w:val="20"/>
          <w:shd w:val="clear" w:color="auto" w:fill="FFFFFF"/>
        </w:rPr>
        <w:t>imitation learning</w:t>
      </w:r>
      <w:r w:rsidR="00382C31" w:rsidRPr="008208CA">
        <w:rPr>
          <w:rFonts w:ascii="Arial" w:hAnsi="Arial" w:cs="Arial" w:hint="eastAsia"/>
          <w:sz w:val="20"/>
          <w:szCs w:val="20"/>
          <w:shd w:val="clear" w:color="auto" w:fill="FFFFFF"/>
        </w:rPr>
        <w:t>）中</w:t>
      </w:r>
      <w:r w:rsidR="00382C31" w:rsidRPr="008208CA">
        <w:rPr>
          <w:rFonts w:hint="eastAsia"/>
        </w:rPr>
        <w:t>[</w:t>
      </w:r>
      <w:r w:rsidR="00382C31" w:rsidRPr="008208CA">
        <w:t>5</w:t>
      </w:r>
      <w:r w:rsidR="00382C31" w:rsidRPr="008208CA">
        <w:rPr>
          <w:rFonts w:hint="eastAsia"/>
        </w:rPr>
        <w:t>]；将GAN嵌入到</w:t>
      </w:r>
      <w:r w:rsidR="00E90159" w:rsidRPr="008208CA">
        <w:rPr>
          <w:rFonts w:hint="eastAsia"/>
        </w:rPr>
        <w:t>策略梯度</w:t>
      </w:r>
      <w:r w:rsidR="00330DCC" w:rsidRPr="008208CA">
        <w:rPr>
          <w:rFonts w:hint="eastAsia"/>
        </w:rPr>
        <w:t>算法</w:t>
      </w:r>
      <w:r w:rsidR="00E90159" w:rsidRPr="008208CA">
        <w:rPr>
          <w:rFonts w:hint="eastAsia"/>
        </w:rPr>
        <w:t>（</w:t>
      </w:r>
      <w:r w:rsidR="00E90159" w:rsidRPr="008208CA">
        <w:rPr>
          <w:rFonts w:hint="eastAsia"/>
        </w:rPr>
        <w:t>policy</w:t>
      </w:r>
      <w:r w:rsidR="00E90159" w:rsidRPr="008208CA">
        <w:t xml:space="preserve"> gradient</w:t>
      </w:r>
      <w:r w:rsidR="00E90159" w:rsidRPr="008208CA">
        <w:rPr>
          <w:rFonts w:hint="eastAsia"/>
        </w:rPr>
        <w:t>）</w:t>
      </w:r>
      <w:r w:rsidR="00382C31" w:rsidRPr="008208CA">
        <w:rPr>
          <w:rFonts w:hint="eastAsia"/>
        </w:rPr>
        <w:t>中[</w:t>
      </w:r>
      <w:r w:rsidR="00382C31" w:rsidRPr="008208CA">
        <w:t>11</w:t>
      </w:r>
      <w:r w:rsidR="00382C31" w:rsidRPr="008208CA">
        <w:rPr>
          <w:rFonts w:hint="eastAsia"/>
        </w:rPr>
        <w:t>]</w:t>
      </w:r>
      <w:r w:rsidR="00011522" w:rsidRPr="008208CA">
        <w:rPr>
          <w:rFonts w:hint="eastAsia"/>
        </w:rPr>
        <w:t>，</w:t>
      </w:r>
      <w:r w:rsidR="002552CD">
        <w:rPr>
          <w:rFonts w:hint="eastAsia"/>
        </w:rPr>
        <w:t>将GAN嵌入到actor</w:t>
      </w:r>
      <w:r w:rsidR="002552CD">
        <w:t>-critic</w:t>
      </w:r>
      <w:r w:rsidR="002552CD">
        <w:rPr>
          <w:rFonts w:hint="eastAsia"/>
        </w:rPr>
        <w:t>算法中[</w:t>
      </w:r>
      <w:r w:rsidR="002552CD">
        <w:t>15</w:t>
      </w:r>
      <w:r w:rsidR="002552CD">
        <w:rPr>
          <w:rFonts w:hint="eastAsia"/>
        </w:rPr>
        <w:t>]</w:t>
      </w:r>
      <w:r w:rsidR="00E24F3B">
        <w:rPr>
          <w:rFonts w:hint="eastAsia"/>
        </w:rPr>
        <w:t>，</w:t>
      </w:r>
      <w:r w:rsidR="00011522" w:rsidRPr="008208CA">
        <w:rPr>
          <w:rFonts w:hint="eastAsia"/>
        </w:rPr>
        <w:t>等。</w:t>
      </w:r>
      <w:r w:rsidR="00E24F3B">
        <w:rPr>
          <w:rFonts w:hint="eastAsia"/>
        </w:rPr>
        <w:t>GAN与增强学习结合的相关工作多数在16年才开始出现，GAN和RL属于近年来的研究热点，</w:t>
      </w:r>
      <w:r w:rsidR="00693BBD">
        <w:rPr>
          <w:rFonts w:hint="eastAsia"/>
        </w:rPr>
        <w:t>两者结合</w:t>
      </w:r>
      <w:r w:rsidR="00FC560E">
        <w:rPr>
          <w:rFonts w:hint="eastAsia"/>
        </w:rPr>
        <w:t>预计</w:t>
      </w:r>
      <w:r w:rsidR="00693BBD">
        <w:rPr>
          <w:rFonts w:hint="eastAsia"/>
        </w:rPr>
        <w:t>在</w:t>
      </w:r>
      <w:r w:rsidR="00FC560E">
        <w:rPr>
          <w:rFonts w:hint="eastAsia"/>
        </w:rPr>
        <w:t>接下来的一两年里</w:t>
      </w:r>
      <w:r w:rsidR="00693BBD">
        <w:rPr>
          <w:rFonts w:hint="eastAsia"/>
        </w:rPr>
        <w:t>将得到更多研究者的青睐。</w:t>
      </w:r>
    </w:p>
    <w:p w:rsidR="000E2DF7" w:rsidRDefault="000E2DF7"/>
    <w:p w:rsidR="000E2DF7" w:rsidRPr="006669B9" w:rsidRDefault="00FE5AAD">
      <w:pPr>
        <w:rPr>
          <w:b/>
          <w:sz w:val="24"/>
        </w:rPr>
      </w:pPr>
      <w:r w:rsidRPr="006669B9">
        <w:rPr>
          <w:rFonts w:hint="eastAsia"/>
          <w:b/>
          <w:sz w:val="24"/>
        </w:rPr>
        <w:t>常见</w:t>
      </w:r>
      <w:r w:rsidR="001A343D" w:rsidRPr="006669B9">
        <w:rPr>
          <w:rFonts w:hint="eastAsia"/>
          <w:b/>
          <w:sz w:val="24"/>
        </w:rPr>
        <w:t>GAN</w:t>
      </w:r>
    </w:p>
    <w:p w:rsidR="00FE5AAD" w:rsidRDefault="006669B9">
      <w:r>
        <w:rPr>
          <w:rFonts w:hint="eastAsia"/>
        </w:rPr>
        <w:t>最后，</w:t>
      </w:r>
      <w:r w:rsidR="00D2799A">
        <w:rPr>
          <w:rFonts w:hint="eastAsia"/>
        </w:rPr>
        <w:t>作为GAN专题的结尾，</w:t>
      </w:r>
      <w:r>
        <w:rPr>
          <w:rFonts w:hint="eastAsia"/>
        </w:rPr>
        <w:t>我们列举一下目前常见的GAN</w:t>
      </w:r>
      <w:r w:rsidR="00DF128E">
        <w:rPr>
          <w:rFonts w:hint="eastAsia"/>
        </w:rPr>
        <w:t>模型</w:t>
      </w:r>
      <w:r w:rsidR="00F0517E">
        <w:rPr>
          <w:rFonts w:hint="eastAsia"/>
        </w:rPr>
        <w:t>（可以根据arxiv</w:t>
      </w:r>
      <w:r w:rsidR="00F0517E">
        <w:t xml:space="preserve"> </w:t>
      </w:r>
      <w:r w:rsidR="00F0517E">
        <w:rPr>
          <w:rFonts w:hint="eastAsia"/>
        </w:rPr>
        <w:t>id去</w:t>
      </w:r>
      <w:r w:rsidR="00516FA3">
        <w:rPr>
          <w:rFonts w:hint="eastAsia"/>
        </w:rPr>
        <w:t>寻找、</w:t>
      </w:r>
      <w:r w:rsidR="00F0517E">
        <w:rPr>
          <w:rFonts w:hint="eastAsia"/>
        </w:rPr>
        <w:t>下载文献）</w:t>
      </w:r>
      <w:r w:rsidR="00A51B55">
        <w:rPr>
          <w:rFonts w:hint="eastAsia"/>
        </w:rPr>
        <w:t>，欢迎补充</w:t>
      </w:r>
      <w:r w:rsidR="00990C19">
        <w:rPr>
          <w:rFonts w:hint="eastAsia"/>
        </w:rPr>
        <w:t>。</w:t>
      </w:r>
    </w:p>
    <w:p w:rsidR="005634D5" w:rsidRDefault="004B3F23">
      <w:pPr>
        <w:rPr>
          <w:rFonts w:hint="eastAsia"/>
        </w:rPr>
      </w:pPr>
      <w:r>
        <w:rPr>
          <w:rFonts w:hint="eastAsia"/>
        </w:rPr>
        <w:t>GAN - Ian</w:t>
      </w:r>
      <w:r>
        <w:t xml:space="preserve"> Goodfellow,</w:t>
      </w:r>
      <w:r w:rsidR="00877D60">
        <w:t xml:space="preserve"> </w:t>
      </w:r>
      <w:r w:rsidR="00FC7DF6" w:rsidRPr="00FC7DF6">
        <w:t>arXiv:1406.2661v1</w:t>
      </w:r>
    </w:p>
    <w:p w:rsidR="001627E9" w:rsidRDefault="0036336F" w:rsidP="00B05B40">
      <w:pPr>
        <w:widowControl/>
        <w:jc w:val="left"/>
      </w:pPr>
      <w:r>
        <w:rPr>
          <w:rFonts w:hint="eastAsia"/>
        </w:rPr>
        <w:t>DCGAN</w:t>
      </w:r>
      <w:r>
        <w:t xml:space="preserve"> - </w:t>
      </w:r>
      <w:r w:rsidR="00877D60" w:rsidRPr="00877D60">
        <w:t>Alec Radford &amp; Luke Metz</w:t>
      </w:r>
      <w:r w:rsidR="00877D60">
        <w:t>, arxiv</w:t>
      </w:r>
      <w:r w:rsidR="00FC7DF6">
        <w:t>:</w:t>
      </w:r>
      <w:r w:rsidR="00877D60" w:rsidRPr="00877D60">
        <w:t>1511.06434</w:t>
      </w:r>
    </w:p>
    <w:p w:rsidR="00FC7DF6" w:rsidRDefault="004C083D" w:rsidP="00B05B40">
      <w:pPr>
        <w:widowControl/>
        <w:jc w:val="left"/>
      </w:pPr>
      <w:r>
        <w:t xml:space="preserve">CGAN - </w:t>
      </w:r>
      <w:r w:rsidR="00A84047" w:rsidRPr="00A84047">
        <w:t>Mehdi Mirza</w:t>
      </w:r>
      <w:r w:rsidR="00A84047">
        <w:t xml:space="preserve">, </w:t>
      </w:r>
      <w:r w:rsidR="00A84047" w:rsidRPr="00A84047">
        <w:t>arXiv:1411.1784v1</w:t>
      </w:r>
    </w:p>
    <w:p w:rsidR="0078373E" w:rsidRDefault="005C48D4" w:rsidP="00B05B40">
      <w:pPr>
        <w:widowControl/>
        <w:jc w:val="left"/>
      </w:pPr>
      <w:r>
        <w:rPr>
          <w:rFonts w:hint="eastAsia"/>
        </w:rPr>
        <w:lastRenderedPageBreak/>
        <w:t>LAPGAN</w:t>
      </w:r>
      <w:r>
        <w:t xml:space="preserve"> </w:t>
      </w:r>
      <w:r>
        <w:rPr>
          <w:rFonts w:hint="eastAsia"/>
        </w:rPr>
        <w:t>-</w:t>
      </w:r>
      <w:r>
        <w:t xml:space="preserve"> </w:t>
      </w:r>
      <w:r w:rsidR="00A14E5D" w:rsidRPr="00A14E5D">
        <w:t>Emily Denton</w:t>
      </w:r>
      <w:r w:rsidR="00A14E5D">
        <w:t xml:space="preserve"> </w:t>
      </w:r>
      <w:r w:rsidR="00A14E5D">
        <w:rPr>
          <w:rFonts w:hint="eastAsia"/>
        </w:rPr>
        <w:t>&amp;</w:t>
      </w:r>
      <w:r w:rsidR="00A14E5D">
        <w:t xml:space="preserve"> </w:t>
      </w:r>
      <w:r w:rsidR="00A14E5D" w:rsidRPr="00A14E5D">
        <w:t>Soumith Chintala</w:t>
      </w:r>
      <w:r w:rsidR="00A14E5D">
        <w:rPr>
          <w:rFonts w:hint="eastAsia"/>
        </w:rPr>
        <w:t xml:space="preserve">, </w:t>
      </w:r>
      <w:r w:rsidR="00623041">
        <w:t>arxiv:</w:t>
      </w:r>
      <w:r w:rsidR="00623041" w:rsidRPr="00623041">
        <w:t xml:space="preserve"> 1506.05751</w:t>
      </w:r>
    </w:p>
    <w:p w:rsidR="00623041" w:rsidRDefault="004F2339" w:rsidP="00B05B40">
      <w:pPr>
        <w:widowControl/>
        <w:jc w:val="left"/>
      </w:pPr>
      <w:r>
        <w:t xml:space="preserve">InfoGAN - </w:t>
      </w:r>
      <w:r w:rsidR="004313A6" w:rsidRPr="004313A6">
        <w:t>Xi Chen</w:t>
      </w:r>
      <w:r w:rsidR="004313A6">
        <w:t>, arxiv:</w:t>
      </w:r>
      <w:r w:rsidR="004313A6" w:rsidRPr="004313A6">
        <w:t xml:space="preserve"> 1606.03657</w:t>
      </w:r>
    </w:p>
    <w:p w:rsidR="004313A6" w:rsidRDefault="008D45F3" w:rsidP="00B05B40">
      <w:pPr>
        <w:widowControl/>
        <w:jc w:val="left"/>
      </w:pPr>
      <w:r>
        <w:t xml:space="preserve">PPGAN - </w:t>
      </w:r>
      <w:r w:rsidR="00600FA7" w:rsidRPr="00600FA7">
        <w:t>Anh Nguyen</w:t>
      </w:r>
      <w:r w:rsidR="00600FA7">
        <w:t xml:space="preserve">, </w:t>
      </w:r>
      <w:r w:rsidR="00600FA7" w:rsidRPr="00600FA7">
        <w:t>arXiv:1612.00005v1</w:t>
      </w:r>
    </w:p>
    <w:p w:rsidR="00600FA7" w:rsidRDefault="0007426D" w:rsidP="00B05B40">
      <w:pPr>
        <w:widowControl/>
        <w:jc w:val="left"/>
      </w:pPr>
      <w:r>
        <w:t xml:space="preserve">WGAN - </w:t>
      </w:r>
      <w:r w:rsidR="0045334F" w:rsidRPr="0045334F">
        <w:t>Martin Arjovsky</w:t>
      </w:r>
      <w:r w:rsidR="0045334F">
        <w:t xml:space="preserve">, </w:t>
      </w:r>
      <w:r w:rsidR="0045334F" w:rsidRPr="0045334F">
        <w:t>arXiv:1701.07875v1</w:t>
      </w:r>
    </w:p>
    <w:p w:rsidR="0045334F" w:rsidRDefault="004A3996" w:rsidP="00B05B40">
      <w:pPr>
        <w:widowControl/>
        <w:jc w:val="left"/>
      </w:pPr>
      <w:r>
        <w:t xml:space="preserve">LS-GAN - </w:t>
      </w:r>
      <w:r w:rsidR="00F12960" w:rsidRPr="00F12960">
        <w:t>Guo-Jun Qi</w:t>
      </w:r>
      <w:r w:rsidR="00F12960">
        <w:t>, arxiv:</w:t>
      </w:r>
      <w:r w:rsidR="00F12960" w:rsidRPr="00F12960">
        <w:t xml:space="preserve"> 1701.06264</w:t>
      </w:r>
    </w:p>
    <w:p w:rsidR="00F12960" w:rsidRDefault="005149A2" w:rsidP="00B05B40">
      <w:pPr>
        <w:widowControl/>
        <w:jc w:val="left"/>
      </w:pPr>
      <w:r w:rsidRPr="005149A2">
        <w:t>SeqGAN</w:t>
      </w:r>
      <w:r>
        <w:t xml:space="preserve"> - </w:t>
      </w:r>
      <w:r w:rsidRPr="005149A2">
        <w:t>Lantao Yu</w:t>
      </w:r>
      <w:r>
        <w:t>, arxiv:</w:t>
      </w:r>
      <w:r w:rsidRPr="005149A2">
        <w:t xml:space="preserve"> 1609.05473</w:t>
      </w:r>
    </w:p>
    <w:p w:rsidR="00A84047" w:rsidRDefault="00761519" w:rsidP="00B05B40">
      <w:pPr>
        <w:widowControl/>
        <w:jc w:val="left"/>
      </w:pPr>
      <w:r w:rsidRPr="00761519">
        <w:t>EBGAN</w:t>
      </w:r>
      <w:r>
        <w:t xml:space="preserve"> - </w:t>
      </w:r>
      <w:r w:rsidRPr="00761519">
        <w:t>Junbo Zhao</w:t>
      </w:r>
      <w:r>
        <w:t xml:space="preserve">, </w:t>
      </w:r>
      <w:r w:rsidRPr="00761519">
        <w:t>arXiv:1609.03126v2</w:t>
      </w:r>
    </w:p>
    <w:p w:rsidR="00761519" w:rsidRDefault="00D32C00" w:rsidP="00B05B40">
      <w:pPr>
        <w:widowControl/>
        <w:jc w:val="left"/>
      </w:pPr>
      <w:r>
        <w:t xml:space="preserve">VAEGAN - </w:t>
      </w:r>
      <w:r w:rsidR="004C1137">
        <w:t>Anders Boesen Lindbo Larsen</w:t>
      </w:r>
      <w:r w:rsidR="004C1137">
        <w:t>, arxiv:</w:t>
      </w:r>
      <w:r w:rsidR="004C1137" w:rsidRPr="004C1137">
        <w:t xml:space="preserve"> 1512.09300</w:t>
      </w:r>
    </w:p>
    <w:p w:rsidR="004C1137" w:rsidRDefault="00AE08DC" w:rsidP="00B05B40">
      <w:pPr>
        <w:widowControl/>
        <w:jc w:val="left"/>
        <w:rPr>
          <w:rFonts w:hint="eastAsia"/>
        </w:rPr>
      </w:pPr>
      <w:r>
        <w:rPr>
          <w:rFonts w:hint="eastAsia"/>
        </w:rPr>
        <w:t>......</w:t>
      </w:r>
    </w:p>
    <w:p w:rsidR="00AE08DC" w:rsidRDefault="00AE08DC" w:rsidP="00B05B40">
      <w:pPr>
        <w:widowControl/>
        <w:jc w:val="left"/>
        <w:rPr>
          <w:rFonts w:hint="eastAsia"/>
        </w:rPr>
      </w:pPr>
      <w:r>
        <w:rPr>
          <w:rFonts w:hint="eastAsia"/>
        </w:rPr>
        <w:t>此外，还有一些在特定任务中提出来的模型，如本期介绍的</w:t>
      </w:r>
      <w:r w:rsidR="00552A83">
        <w:rPr>
          <w:rFonts w:hint="eastAsia"/>
        </w:rPr>
        <w:t>GAN-CLS、GAN-INT</w:t>
      </w:r>
      <w:r w:rsidR="008D76BF">
        <w:rPr>
          <w:rFonts w:hint="eastAsia"/>
        </w:rPr>
        <w:t>、SRGAN、iGAN、IAN</w:t>
      </w:r>
      <w:r w:rsidR="00552A83">
        <w:rPr>
          <w:rFonts w:hint="eastAsia"/>
        </w:rPr>
        <w:t>等</w:t>
      </w:r>
      <w:r w:rsidR="009102AD">
        <w:rPr>
          <w:rFonts w:hint="eastAsia"/>
        </w:rPr>
        <w:t>等，这里就不再列举。</w:t>
      </w:r>
    </w:p>
    <w:p w:rsidR="004B3F23" w:rsidRDefault="004B3F23" w:rsidP="00B05B40">
      <w:pPr>
        <w:widowControl/>
        <w:jc w:val="left"/>
        <w:rPr>
          <w:rFonts w:hint="eastAsia"/>
        </w:rPr>
      </w:pPr>
    </w:p>
    <w:p w:rsidR="00720FFD" w:rsidRPr="00120C55" w:rsidRDefault="00720FFD">
      <w:pPr>
        <w:rPr>
          <w:b/>
          <w:sz w:val="24"/>
        </w:rPr>
      </w:pPr>
      <w:r w:rsidRPr="00120C55">
        <w:rPr>
          <w:rFonts w:hint="eastAsia"/>
          <w:b/>
          <w:sz w:val="24"/>
        </w:rPr>
        <w:t>源码</w:t>
      </w:r>
    </w:p>
    <w:p w:rsidR="00EC5F11" w:rsidRDefault="00EC5F11">
      <w:r>
        <w:rPr>
          <w:rFonts w:hint="eastAsia"/>
        </w:rPr>
        <w:t>LS-GAN</w:t>
      </w:r>
    </w:p>
    <w:p w:rsidR="00EC5F11" w:rsidRDefault="00EC5F11">
      <w:r>
        <w:tab/>
      </w:r>
      <w:r w:rsidR="00390B02">
        <w:rPr>
          <w:rFonts w:hint="eastAsia"/>
        </w:rPr>
        <w:t xml:space="preserve">Torch版本： </w:t>
      </w:r>
      <w:hyperlink r:id="rId36" w:history="1">
        <w:r w:rsidR="00390B02" w:rsidRPr="00D759F3">
          <w:rPr>
            <w:rStyle w:val="a3"/>
          </w:rPr>
          <w:t>https://github.com/guojunq/lsgan</w:t>
        </w:r>
      </w:hyperlink>
      <w:r w:rsidR="00390B02">
        <w:t xml:space="preserve"> </w:t>
      </w:r>
    </w:p>
    <w:p w:rsidR="00913437" w:rsidRDefault="00120C55">
      <w:r>
        <w:rPr>
          <w:rFonts w:hint="eastAsia"/>
        </w:rPr>
        <w:t>SRGAN</w:t>
      </w:r>
      <w:r w:rsidR="00913437">
        <w:t xml:space="preserve"> </w:t>
      </w:r>
    </w:p>
    <w:p w:rsidR="00720FFD" w:rsidRDefault="00C0658E" w:rsidP="00913437">
      <w:pPr>
        <w:ind w:firstLine="420"/>
      </w:pPr>
      <w:r>
        <w:rPr>
          <w:rFonts w:hint="eastAsia"/>
        </w:rPr>
        <w:t>T</w:t>
      </w:r>
      <w:r w:rsidR="00913437">
        <w:t>ensorflow</w:t>
      </w:r>
      <w:r w:rsidR="00913437">
        <w:rPr>
          <w:rFonts w:hint="eastAsia"/>
        </w:rPr>
        <w:t>版本</w:t>
      </w:r>
      <w:r w:rsidR="00120C55">
        <w:rPr>
          <w:rFonts w:hint="eastAsia"/>
        </w:rPr>
        <w:t xml:space="preserve">： </w:t>
      </w:r>
      <w:hyperlink r:id="rId37" w:history="1">
        <w:r w:rsidR="008F487F" w:rsidRPr="00644170">
          <w:rPr>
            <w:rStyle w:val="a3"/>
          </w:rPr>
          <w:t>https://github.com/buriburisuri/SRGAN</w:t>
        </w:r>
      </w:hyperlink>
      <w:r w:rsidR="008F487F">
        <w:t xml:space="preserve"> </w:t>
      </w:r>
    </w:p>
    <w:p w:rsidR="00720FFD" w:rsidRDefault="00913437">
      <w:r>
        <w:tab/>
      </w:r>
      <w:r w:rsidR="00C0658E">
        <w:rPr>
          <w:rFonts w:hint="eastAsia"/>
        </w:rPr>
        <w:t>T</w:t>
      </w:r>
      <w:r>
        <w:rPr>
          <w:rFonts w:hint="eastAsia"/>
        </w:rPr>
        <w:t xml:space="preserve">orch版本： </w:t>
      </w:r>
      <w:hyperlink r:id="rId38" w:history="1">
        <w:r w:rsidRPr="00644170">
          <w:rPr>
            <w:rStyle w:val="a3"/>
          </w:rPr>
          <w:t>https://github.com/leehomyc/Photo-Realistic-Super-Resoluton</w:t>
        </w:r>
      </w:hyperlink>
      <w:r>
        <w:t xml:space="preserve"> </w:t>
      </w:r>
    </w:p>
    <w:p w:rsidR="00704EAE" w:rsidRDefault="00704EAE">
      <w:r>
        <w:tab/>
      </w:r>
      <w:r w:rsidR="00C0658E">
        <w:rPr>
          <w:rFonts w:hint="eastAsia"/>
        </w:rPr>
        <w:t>K</w:t>
      </w:r>
      <w:r w:rsidR="00817B21">
        <w:rPr>
          <w:rFonts w:hint="eastAsia"/>
        </w:rPr>
        <w:t xml:space="preserve">eras版本： </w:t>
      </w:r>
      <w:hyperlink r:id="rId39" w:history="1">
        <w:r w:rsidR="00817B21" w:rsidRPr="00644170">
          <w:rPr>
            <w:rStyle w:val="a3"/>
          </w:rPr>
          <w:t>https://github.com/titu1994/Super-Resolution-using-Generative-Adversarial-Networks</w:t>
        </w:r>
      </w:hyperlink>
      <w:r w:rsidR="00817B21">
        <w:t xml:space="preserve"> </w:t>
      </w:r>
    </w:p>
    <w:p w:rsidR="00B910A5" w:rsidRDefault="006E5A45">
      <w:r>
        <w:rPr>
          <w:rFonts w:hint="eastAsia"/>
        </w:rPr>
        <w:t>iGAN</w:t>
      </w:r>
    </w:p>
    <w:p w:rsidR="006E5A45" w:rsidRDefault="006E5A45">
      <w:r>
        <w:tab/>
      </w:r>
      <w:r w:rsidR="009951CD">
        <w:rPr>
          <w:rFonts w:hint="eastAsia"/>
        </w:rPr>
        <w:t xml:space="preserve">Theano版本： </w:t>
      </w:r>
      <w:hyperlink r:id="rId40" w:history="1">
        <w:r w:rsidR="009951CD" w:rsidRPr="00644170">
          <w:rPr>
            <w:rStyle w:val="a3"/>
          </w:rPr>
          <w:t>https://github.com/junyanz/iGAN</w:t>
        </w:r>
      </w:hyperlink>
      <w:r w:rsidR="009951CD">
        <w:t xml:space="preserve"> </w:t>
      </w:r>
    </w:p>
    <w:p w:rsidR="00A106A5" w:rsidRDefault="00A106A5">
      <w:r>
        <w:rPr>
          <w:rFonts w:hint="eastAsia"/>
        </w:rPr>
        <w:t>IAN</w:t>
      </w:r>
    </w:p>
    <w:p w:rsidR="00A106A5" w:rsidRDefault="00A106A5">
      <w:r>
        <w:tab/>
      </w:r>
      <w:r>
        <w:rPr>
          <w:rFonts w:hint="eastAsia"/>
        </w:rPr>
        <w:t xml:space="preserve">Theano版本： </w:t>
      </w:r>
      <w:hyperlink r:id="rId41" w:history="1">
        <w:r w:rsidRPr="00644170">
          <w:rPr>
            <w:rStyle w:val="a3"/>
          </w:rPr>
          <w:t>https://github.com/ajbrock/Neural-Photo-Editor</w:t>
        </w:r>
      </w:hyperlink>
      <w:r>
        <w:t xml:space="preserve"> </w:t>
      </w:r>
    </w:p>
    <w:p w:rsidR="00D93D42" w:rsidRDefault="0086119D">
      <w:r>
        <w:t>P</w:t>
      </w:r>
      <w:r w:rsidR="00AA1930">
        <w:t>i</w:t>
      </w:r>
      <w:r>
        <w:t>x2p</w:t>
      </w:r>
      <w:r w:rsidR="00AA1930">
        <w:t>i</w:t>
      </w:r>
      <w:r>
        <w:t>x</w:t>
      </w:r>
    </w:p>
    <w:p w:rsidR="0086119D" w:rsidRDefault="0086119D">
      <w:r>
        <w:tab/>
      </w:r>
      <w:r w:rsidR="00B63692">
        <w:t>Torch</w:t>
      </w:r>
      <w:r w:rsidR="00B63692">
        <w:rPr>
          <w:rFonts w:hint="eastAsia"/>
        </w:rPr>
        <w:t xml:space="preserve">版本： </w:t>
      </w:r>
      <w:hyperlink r:id="rId42" w:history="1">
        <w:r w:rsidR="00B63692" w:rsidRPr="00644170">
          <w:rPr>
            <w:rStyle w:val="a3"/>
          </w:rPr>
          <w:t>https://github.com/phillipi/pix2pix</w:t>
        </w:r>
      </w:hyperlink>
      <w:r w:rsidR="00B63692">
        <w:t xml:space="preserve"> </w:t>
      </w:r>
    </w:p>
    <w:p w:rsidR="00983904" w:rsidRDefault="00983904">
      <w:r>
        <w:tab/>
        <w:t>T</w:t>
      </w:r>
      <w:r>
        <w:rPr>
          <w:rFonts w:hint="eastAsia"/>
        </w:rPr>
        <w:t xml:space="preserve">ensorflow版本： </w:t>
      </w:r>
      <w:hyperlink r:id="rId43" w:history="1">
        <w:r w:rsidRPr="00644170">
          <w:rPr>
            <w:rStyle w:val="a3"/>
          </w:rPr>
          <w:t>https://github.com/yenchenlin/pix2pix-tensorflow</w:t>
        </w:r>
      </w:hyperlink>
      <w:r>
        <w:t xml:space="preserve"> </w:t>
      </w:r>
    </w:p>
    <w:p w:rsidR="00F633C8" w:rsidRDefault="00BE6969">
      <w:r>
        <w:rPr>
          <w:rFonts w:hint="eastAsia"/>
        </w:rPr>
        <w:t>GAN</w:t>
      </w:r>
      <w:r>
        <w:t xml:space="preserve"> for </w:t>
      </w:r>
      <w:r w:rsidR="00F73B4B">
        <w:rPr>
          <w:rFonts w:hint="eastAsia"/>
        </w:rPr>
        <w:t>Neural</w:t>
      </w:r>
      <w:r w:rsidR="00F73B4B">
        <w:t xml:space="preserve"> dialogue generation</w:t>
      </w:r>
    </w:p>
    <w:p w:rsidR="00F73B4B" w:rsidRDefault="00F73B4B">
      <w:r>
        <w:tab/>
      </w:r>
      <w:r w:rsidR="00E60756">
        <w:t>Torch</w:t>
      </w:r>
      <w:r w:rsidR="00E60756">
        <w:rPr>
          <w:rFonts w:hint="eastAsia"/>
        </w:rPr>
        <w:t xml:space="preserve">版本： </w:t>
      </w:r>
      <w:hyperlink r:id="rId44" w:history="1">
        <w:r w:rsidRPr="00644170">
          <w:rPr>
            <w:rStyle w:val="a3"/>
          </w:rPr>
          <w:t>https://github.com/jiweil/Neural-Dialogue-Generation</w:t>
        </w:r>
      </w:hyperlink>
      <w:r>
        <w:t xml:space="preserve"> </w:t>
      </w:r>
    </w:p>
    <w:p w:rsidR="0085418F" w:rsidRDefault="0085418F">
      <w:r>
        <w:rPr>
          <w:rFonts w:hint="eastAsia"/>
        </w:rPr>
        <w:t>Text</w:t>
      </w:r>
      <w:r>
        <w:t>2image</w:t>
      </w:r>
    </w:p>
    <w:p w:rsidR="0085418F" w:rsidRDefault="0085418F">
      <w:r>
        <w:tab/>
        <w:t>Torch</w:t>
      </w:r>
      <w:r>
        <w:rPr>
          <w:rFonts w:hint="eastAsia"/>
        </w:rPr>
        <w:t xml:space="preserve">版本： </w:t>
      </w:r>
      <w:hyperlink r:id="rId45" w:history="1">
        <w:r w:rsidRPr="00D759F3">
          <w:rPr>
            <w:rStyle w:val="a3"/>
          </w:rPr>
          <w:t>https://github.com/reedscot/icml2016</w:t>
        </w:r>
      </w:hyperlink>
      <w:r>
        <w:t xml:space="preserve"> </w:t>
      </w:r>
    </w:p>
    <w:p w:rsidR="0002412D" w:rsidRDefault="0002412D" w:rsidP="0002412D">
      <w:pPr>
        <w:ind w:firstLine="420"/>
      </w:pPr>
      <w:r>
        <w:t>T</w:t>
      </w:r>
      <w:r>
        <w:rPr>
          <w:rFonts w:hint="eastAsia"/>
        </w:rPr>
        <w:t xml:space="preserve">ensorflow+Theano版本： </w:t>
      </w:r>
      <w:hyperlink r:id="rId46" w:history="1">
        <w:r w:rsidRPr="00D759F3">
          <w:rPr>
            <w:rStyle w:val="a3"/>
          </w:rPr>
          <w:t>https://github.com/paarthneekhara/text-to-image</w:t>
        </w:r>
      </w:hyperlink>
      <w:r>
        <w:t xml:space="preserve"> </w:t>
      </w:r>
    </w:p>
    <w:p w:rsidR="00900588" w:rsidRDefault="008A1641">
      <w:r>
        <w:t>GAN for</w:t>
      </w:r>
      <w:r w:rsidR="00BE6969" w:rsidRPr="00BE6969">
        <w:t xml:space="preserve"> Imitation Learning</w:t>
      </w:r>
    </w:p>
    <w:p w:rsidR="00BE6969" w:rsidRDefault="008A1641">
      <w:r>
        <w:tab/>
        <w:t>Theano</w:t>
      </w:r>
      <w:r>
        <w:rPr>
          <w:rFonts w:hint="eastAsia"/>
        </w:rPr>
        <w:t xml:space="preserve">版本： </w:t>
      </w:r>
      <w:hyperlink r:id="rId47" w:history="1">
        <w:r w:rsidR="005070C6" w:rsidRPr="00644170">
          <w:rPr>
            <w:rStyle w:val="a3"/>
          </w:rPr>
          <w:t>https://github.com/openai/imitation</w:t>
        </w:r>
      </w:hyperlink>
      <w:r w:rsidR="005070C6">
        <w:t xml:space="preserve"> </w:t>
      </w:r>
    </w:p>
    <w:p w:rsidR="00466434" w:rsidRDefault="00466434">
      <w:r>
        <w:t>S</w:t>
      </w:r>
      <w:r>
        <w:rPr>
          <w:rFonts w:hint="eastAsia"/>
        </w:rPr>
        <w:t>eq</w:t>
      </w:r>
      <w:r>
        <w:t>GAN</w:t>
      </w:r>
    </w:p>
    <w:p w:rsidR="00466434" w:rsidRDefault="00466434">
      <w:r>
        <w:tab/>
        <w:t>Tensorflow</w:t>
      </w:r>
      <w:r>
        <w:rPr>
          <w:rFonts w:hint="eastAsia"/>
        </w:rPr>
        <w:t xml:space="preserve">版本： </w:t>
      </w:r>
      <w:hyperlink r:id="rId48" w:history="1">
        <w:r w:rsidRPr="00644170">
          <w:rPr>
            <w:rStyle w:val="a3"/>
          </w:rPr>
          <w:t>https://github.com/LantaoYu/SeqGAN</w:t>
        </w:r>
      </w:hyperlink>
      <w:r>
        <w:t xml:space="preserve"> </w:t>
      </w:r>
    </w:p>
    <w:p w:rsidR="008A1641" w:rsidRDefault="008A1641"/>
    <w:p w:rsidR="00463E95" w:rsidRPr="0001067D" w:rsidRDefault="00F633C8">
      <w:pPr>
        <w:rPr>
          <w:sz w:val="24"/>
        </w:rPr>
      </w:pPr>
      <w:r w:rsidRPr="00F633C8">
        <w:rPr>
          <w:rFonts w:hint="eastAsia"/>
          <w:b/>
          <w:sz w:val="24"/>
        </w:rPr>
        <w:t>参考文献</w:t>
      </w:r>
    </w:p>
    <w:p w:rsidR="00C216F3" w:rsidRPr="00C216F3" w:rsidRDefault="00C216F3" w:rsidP="00C216F3">
      <w:pPr>
        <w:pStyle w:val="a4"/>
        <w:numPr>
          <w:ilvl w:val="0"/>
          <w:numId w:val="1"/>
        </w:numPr>
        <w:ind w:firstLineChars="0"/>
        <w:rPr>
          <w:rFonts w:hint="eastAsia"/>
          <w:b/>
          <w:sz w:val="24"/>
        </w:rPr>
      </w:pPr>
      <w:r w:rsidRPr="0001067D">
        <w:rPr>
          <w:rFonts w:ascii="Arial" w:hAnsi="Arial" w:cs="Arial"/>
          <w:color w:val="222222"/>
          <w:sz w:val="20"/>
          <w:szCs w:val="20"/>
          <w:shd w:val="clear" w:color="auto" w:fill="F8F8F8"/>
        </w:rPr>
        <w:t>Q</w:t>
      </w:r>
      <w:r w:rsidRPr="00C216F3">
        <w:rPr>
          <w:rFonts w:ascii="Arial" w:hAnsi="Arial" w:cs="Arial"/>
          <w:color w:val="222222"/>
          <w:sz w:val="20"/>
          <w:szCs w:val="20"/>
          <w:shd w:val="clear" w:color="auto" w:fill="F8F8F8"/>
        </w:rPr>
        <w:t>i G J. Loss-Sensitive Generative Adversarial Networks on Lipschitz Densities[J]. arXiv preprint arXiv:1701.06264, 2017.</w:t>
      </w:r>
    </w:p>
    <w:p w:rsidR="00F633C8" w:rsidRDefault="004D46BF" w:rsidP="004D46BF">
      <w:pPr>
        <w:pStyle w:val="a4"/>
        <w:numPr>
          <w:ilvl w:val="0"/>
          <w:numId w:val="1"/>
        </w:numPr>
        <w:ind w:firstLineChars="0"/>
      </w:pPr>
      <w:r w:rsidRPr="004D46BF">
        <w:rPr>
          <w:rFonts w:ascii="Arial" w:hAnsi="Arial" w:cs="Arial"/>
          <w:color w:val="222222"/>
          <w:sz w:val="20"/>
          <w:szCs w:val="20"/>
          <w:shd w:val="clear" w:color="auto" w:fill="FFFFFF"/>
        </w:rPr>
        <w:t>Li J, Monroe W, Shi T, et al. Adversarial Learning for Neural Dialogue Generation[J]. arXiv preprint arXiv:1701.06547, 2017.</w:t>
      </w:r>
    </w:p>
    <w:p w:rsidR="00F633C8" w:rsidRPr="00BC54BE" w:rsidRDefault="00BC54BE" w:rsidP="004D46BF">
      <w:pPr>
        <w:pStyle w:val="a4"/>
        <w:numPr>
          <w:ilvl w:val="0"/>
          <w:numId w:val="1"/>
        </w:numPr>
        <w:ind w:firstLineChars="0"/>
      </w:pPr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lastRenderedPageBreak/>
        <w:t>Sønderby C K, Caballero J, Theis L, et al. Amortised MAP Inference for Image Super-resolution[J]. arXiv preprint arXiv:1610.04490, 2016.</w:t>
      </w:r>
    </w:p>
    <w:p w:rsidR="00BC54BE" w:rsidRPr="003C0EAE" w:rsidRDefault="003C0EAE" w:rsidP="004D46BF">
      <w:pPr>
        <w:pStyle w:val="a4"/>
        <w:numPr>
          <w:ilvl w:val="0"/>
          <w:numId w:val="1"/>
        </w:numPr>
        <w:ind w:firstLineChars="0"/>
      </w:pPr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Ravanbakhsh S, Lanusse F, Mandelbaum R, et al. Enabling Dark Energy Science with Deep Generative Models of Galaxy Images[J]. arXiv preprint arXiv:1609.05796, 2016.</w:t>
      </w:r>
    </w:p>
    <w:p w:rsidR="003C0EAE" w:rsidRPr="005A52C8" w:rsidRDefault="005A52C8" w:rsidP="004D46BF">
      <w:pPr>
        <w:pStyle w:val="a4"/>
        <w:numPr>
          <w:ilvl w:val="0"/>
          <w:numId w:val="1"/>
        </w:numPr>
        <w:ind w:firstLineChars="0"/>
      </w:pPr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Ho J, Ermon S. Generative adversarial imitation learning[C]//Advances in Neural Information Processing Systems. 2016: 4565-4573.</w:t>
      </w:r>
    </w:p>
    <w:p w:rsidR="005A52C8" w:rsidRPr="005A52C8" w:rsidRDefault="005A52C8" w:rsidP="004D46BF">
      <w:pPr>
        <w:pStyle w:val="a4"/>
        <w:numPr>
          <w:ilvl w:val="0"/>
          <w:numId w:val="1"/>
        </w:numPr>
        <w:ind w:firstLineChars="0"/>
      </w:pPr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Zhu J Y, Krähenbühl P, Shechtman E, et al. Generative visual manipulation on the natural image manifold[C]//European Conference on Computer Vision. Springer International Publishing, 2016: 597-613.</w:t>
      </w:r>
    </w:p>
    <w:p w:rsidR="005A52C8" w:rsidRPr="00DE4DDF" w:rsidRDefault="00DE4DDF" w:rsidP="004D46BF">
      <w:pPr>
        <w:pStyle w:val="a4"/>
        <w:numPr>
          <w:ilvl w:val="0"/>
          <w:numId w:val="1"/>
        </w:numPr>
        <w:ind w:firstLineChars="0"/>
      </w:pPr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Isola P, Zhu J Y, Zhou T, et al. Image-to-image translation with conditional adversarial networks[J]. arXiv preprint arXiv:1611.07004, 2016.</w:t>
      </w:r>
    </w:p>
    <w:p w:rsidR="00DE4DDF" w:rsidRPr="00F51874" w:rsidRDefault="00F51874" w:rsidP="004D46BF">
      <w:pPr>
        <w:pStyle w:val="a4"/>
        <w:numPr>
          <w:ilvl w:val="0"/>
          <w:numId w:val="1"/>
        </w:numPr>
        <w:ind w:firstLineChars="0"/>
      </w:pPr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Shrivastava A, Pfister T, Tuzel O, et al. Learning from Simulated and Unsupervised Images through Adversarial Training[J]. arXiv preprint arXiv:1612.07828, 2016.</w:t>
      </w:r>
    </w:p>
    <w:p w:rsidR="00F51874" w:rsidRPr="00F51874" w:rsidRDefault="00F51874" w:rsidP="004D46BF">
      <w:pPr>
        <w:pStyle w:val="a4"/>
        <w:numPr>
          <w:ilvl w:val="0"/>
          <w:numId w:val="1"/>
        </w:numPr>
        <w:ind w:firstLineChars="0"/>
      </w:pPr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Ledig C, Theis L, Huszár F, et al. Photo-realistic single image super-resolution using a generative adversarial network[J]. arXiv preprint arXiv:1609.04802, 2016.</w:t>
      </w:r>
    </w:p>
    <w:p w:rsidR="00F51874" w:rsidRPr="00F51874" w:rsidRDefault="00F51874" w:rsidP="004D46BF">
      <w:pPr>
        <w:pStyle w:val="a4"/>
        <w:numPr>
          <w:ilvl w:val="0"/>
          <w:numId w:val="1"/>
        </w:numPr>
        <w:ind w:firstLineChars="0"/>
      </w:pPr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Nguyen A, Yosinski J, Bengio Y, et al. Plug &amp; play generative networks: Conditional iterative generation of images in latent space[J]. arXiv preprint arXiv:1612.00005, 2016.</w:t>
      </w:r>
    </w:p>
    <w:p w:rsidR="00F51874" w:rsidRPr="00F51874" w:rsidRDefault="00F51874" w:rsidP="004D46BF">
      <w:pPr>
        <w:pStyle w:val="a4"/>
        <w:numPr>
          <w:ilvl w:val="0"/>
          <w:numId w:val="1"/>
        </w:numPr>
        <w:ind w:firstLineChars="0"/>
      </w:pPr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Yu L, Zhang W, Wang J, et al. Seqgan: sequence generative adversarial nets with policy gradient[J]. arXiv preprint arXiv:1609.05473, 2016.</w:t>
      </w:r>
    </w:p>
    <w:p w:rsidR="00F51874" w:rsidRPr="00EB40C9" w:rsidRDefault="00F51874" w:rsidP="004D46BF">
      <w:pPr>
        <w:pStyle w:val="a4"/>
        <w:numPr>
          <w:ilvl w:val="0"/>
          <w:numId w:val="1"/>
        </w:numPr>
        <w:ind w:firstLineChars="0"/>
      </w:pPr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Lotter W, Kreiman G, Cox D. Unsupervised learning of visual structure using predictive generative networks[J]. arXiv preprint arXiv:1511.06380, 2015.</w:t>
      </w:r>
    </w:p>
    <w:p w:rsidR="00EB40C9" w:rsidRPr="00C51637" w:rsidRDefault="00EB40C9" w:rsidP="004D46BF">
      <w:pPr>
        <w:pStyle w:val="a4"/>
        <w:numPr>
          <w:ilvl w:val="0"/>
          <w:numId w:val="1"/>
        </w:numPr>
        <w:ind w:firstLineChars="0"/>
      </w:pPr>
      <w:r>
        <w:rPr>
          <w:rFonts w:ascii="Arial" w:hAnsi="Arial" w:cs="Arial"/>
          <w:color w:val="222222"/>
          <w:sz w:val="20"/>
          <w:szCs w:val="20"/>
          <w:shd w:val="clear" w:color="auto" w:fill="F8F8F8"/>
        </w:rPr>
        <w:t>Reed S, Akata Z, Yan X, et al. Generative adversarial text to image synthesis[C]//Proceedings of The 33rd International Conference on Machine Learning. 2016, 3.</w:t>
      </w:r>
    </w:p>
    <w:p w:rsidR="00C51637" w:rsidRPr="007403F3" w:rsidRDefault="00C51637" w:rsidP="004D46BF">
      <w:pPr>
        <w:pStyle w:val="a4"/>
        <w:numPr>
          <w:ilvl w:val="0"/>
          <w:numId w:val="1"/>
        </w:numPr>
        <w:ind w:firstLineChars="0"/>
      </w:pPr>
      <w:r>
        <w:rPr>
          <w:rFonts w:ascii="Arial" w:hAnsi="Arial" w:cs="Arial"/>
          <w:color w:val="222222"/>
          <w:sz w:val="20"/>
          <w:szCs w:val="20"/>
          <w:shd w:val="clear" w:color="auto" w:fill="F8F8F8"/>
        </w:rPr>
        <w:t>Brock A, Lim T, Ritchie J M, et al. Neural photo editing with introspective adversarial networks[J]. arXiv preprint arXiv:1609.07093, 2016.</w:t>
      </w:r>
    </w:p>
    <w:p w:rsidR="007403F3" w:rsidRDefault="00E24F3B" w:rsidP="004D46BF">
      <w:pPr>
        <w:pStyle w:val="a4"/>
        <w:numPr>
          <w:ilvl w:val="0"/>
          <w:numId w:val="1"/>
        </w:numPr>
        <w:ind w:firstLineChars="0"/>
      </w:pPr>
      <w:r>
        <w:rPr>
          <w:rFonts w:ascii="Arial" w:hAnsi="Arial" w:cs="Arial"/>
          <w:color w:val="222222"/>
          <w:sz w:val="20"/>
          <w:szCs w:val="20"/>
          <w:shd w:val="clear" w:color="auto" w:fill="F8F8F8"/>
        </w:rPr>
        <w:t>Pfau D, Vinyals O. Connecting generative adversarial networks and actor-critic methods[J]. arXiv preprint arXiv:1610.01945, 2016.</w:t>
      </w:r>
    </w:p>
    <w:sectPr w:rsidR="007403F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B791C82"/>
    <w:multiLevelType w:val="hybridMultilevel"/>
    <w:tmpl w:val="2DD22F86"/>
    <w:lvl w:ilvl="0" w:tplc="776A8B18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 w:val="0"/>
        <w:color w:val="222222"/>
        <w:sz w:val="2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6691086"/>
    <w:multiLevelType w:val="hybridMultilevel"/>
    <w:tmpl w:val="61F2F4F4"/>
    <w:lvl w:ilvl="0" w:tplc="7E66B2F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62E72"/>
    <w:rsid w:val="000047B0"/>
    <w:rsid w:val="0001067D"/>
    <w:rsid w:val="00011522"/>
    <w:rsid w:val="000166B5"/>
    <w:rsid w:val="00017D70"/>
    <w:rsid w:val="0002412D"/>
    <w:rsid w:val="00027C53"/>
    <w:rsid w:val="0003429D"/>
    <w:rsid w:val="000374FE"/>
    <w:rsid w:val="00051510"/>
    <w:rsid w:val="000538BF"/>
    <w:rsid w:val="000677FE"/>
    <w:rsid w:val="000711E0"/>
    <w:rsid w:val="0007426D"/>
    <w:rsid w:val="00075469"/>
    <w:rsid w:val="00075653"/>
    <w:rsid w:val="0007711D"/>
    <w:rsid w:val="000844F8"/>
    <w:rsid w:val="000859C7"/>
    <w:rsid w:val="000B5B45"/>
    <w:rsid w:val="000C5519"/>
    <w:rsid w:val="000E2DF7"/>
    <w:rsid w:val="000E7D05"/>
    <w:rsid w:val="00106C6E"/>
    <w:rsid w:val="00113973"/>
    <w:rsid w:val="00120C55"/>
    <w:rsid w:val="0012449D"/>
    <w:rsid w:val="00140266"/>
    <w:rsid w:val="00140898"/>
    <w:rsid w:val="00142FBA"/>
    <w:rsid w:val="001627E9"/>
    <w:rsid w:val="001743F0"/>
    <w:rsid w:val="001859E2"/>
    <w:rsid w:val="00190D87"/>
    <w:rsid w:val="00195EF7"/>
    <w:rsid w:val="001A1D43"/>
    <w:rsid w:val="001A343D"/>
    <w:rsid w:val="001A7BC0"/>
    <w:rsid w:val="001C134B"/>
    <w:rsid w:val="001C2BB6"/>
    <w:rsid w:val="001D46BF"/>
    <w:rsid w:val="001D69E8"/>
    <w:rsid w:val="001E26DA"/>
    <w:rsid w:val="001F1C5F"/>
    <w:rsid w:val="001F75D7"/>
    <w:rsid w:val="0021079A"/>
    <w:rsid w:val="00215C84"/>
    <w:rsid w:val="00246188"/>
    <w:rsid w:val="00250F3A"/>
    <w:rsid w:val="00251664"/>
    <w:rsid w:val="002518C1"/>
    <w:rsid w:val="00251A25"/>
    <w:rsid w:val="002552CD"/>
    <w:rsid w:val="00263542"/>
    <w:rsid w:val="00264508"/>
    <w:rsid w:val="00267391"/>
    <w:rsid w:val="00291E77"/>
    <w:rsid w:val="002953F2"/>
    <w:rsid w:val="002A456D"/>
    <w:rsid w:val="002B7BF0"/>
    <w:rsid w:val="002C3AA5"/>
    <w:rsid w:val="002C6804"/>
    <w:rsid w:val="002D0B8D"/>
    <w:rsid w:val="002D0CC4"/>
    <w:rsid w:val="002D15A7"/>
    <w:rsid w:val="002E0878"/>
    <w:rsid w:val="002F516F"/>
    <w:rsid w:val="00320EDE"/>
    <w:rsid w:val="00325409"/>
    <w:rsid w:val="003276C7"/>
    <w:rsid w:val="00330DCC"/>
    <w:rsid w:val="003408D6"/>
    <w:rsid w:val="00343879"/>
    <w:rsid w:val="00347710"/>
    <w:rsid w:val="00357049"/>
    <w:rsid w:val="00357DDD"/>
    <w:rsid w:val="003621DB"/>
    <w:rsid w:val="0036336F"/>
    <w:rsid w:val="00364540"/>
    <w:rsid w:val="003747E8"/>
    <w:rsid w:val="003805E4"/>
    <w:rsid w:val="00382C31"/>
    <w:rsid w:val="00387DC7"/>
    <w:rsid w:val="00390B02"/>
    <w:rsid w:val="003A0A62"/>
    <w:rsid w:val="003A47B2"/>
    <w:rsid w:val="003A56CF"/>
    <w:rsid w:val="003B2468"/>
    <w:rsid w:val="003C0EAE"/>
    <w:rsid w:val="003C22BE"/>
    <w:rsid w:val="003C73A8"/>
    <w:rsid w:val="003C7A1D"/>
    <w:rsid w:val="003D19F7"/>
    <w:rsid w:val="003D5117"/>
    <w:rsid w:val="003D5B27"/>
    <w:rsid w:val="003D7D77"/>
    <w:rsid w:val="003F2E3E"/>
    <w:rsid w:val="003F592D"/>
    <w:rsid w:val="00406CA4"/>
    <w:rsid w:val="00414132"/>
    <w:rsid w:val="004279EF"/>
    <w:rsid w:val="004313A6"/>
    <w:rsid w:val="004339C6"/>
    <w:rsid w:val="00434958"/>
    <w:rsid w:val="004434E8"/>
    <w:rsid w:val="0045334F"/>
    <w:rsid w:val="00463E95"/>
    <w:rsid w:val="00465FF3"/>
    <w:rsid w:val="00466434"/>
    <w:rsid w:val="00477CDF"/>
    <w:rsid w:val="00482AEC"/>
    <w:rsid w:val="004840EC"/>
    <w:rsid w:val="004911B0"/>
    <w:rsid w:val="00493FC0"/>
    <w:rsid w:val="004A3996"/>
    <w:rsid w:val="004A5176"/>
    <w:rsid w:val="004A6309"/>
    <w:rsid w:val="004B3F23"/>
    <w:rsid w:val="004C083D"/>
    <w:rsid w:val="004C1137"/>
    <w:rsid w:val="004D46BF"/>
    <w:rsid w:val="004D7C91"/>
    <w:rsid w:val="004E76D6"/>
    <w:rsid w:val="004E7813"/>
    <w:rsid w:val="004F2339"/>
    <w:rsid w:val="004F3CA7"/>
    <w:rsid w:val="004F6760"/>
    <w:rsid w:val="00503B5E"/>
    <w:rsid w:val="00504D59"/>
    <w:rsid w:val="005070C6"/>
    <w:rsid w:val="005149A2"/>
    <w:rsid w:val="00516FA3"/>
    <w:rsid w:val="00533E1F"/>
    <w:rsid w:val="00546D7F"/>
    <w:rsid w:val="00552A83"/>
    <w:rsid w:val="005634D5"/>
    <w:rsid w:val="00566112"/>
    <w:rsid w:val="005758E1"/>
    <w:rsid w:val="00580066"/>
    <w:rsid w:val="005821B4"/>
    <w:rsid w:val="00585128"/>
    <w:rsid w:val="005A52C8"/>
    <w:rsid w:val="005C1337"/>
    <w:rsid w:val="005C48D4"/>
    <w:rsid w:val="005C4BDC"/>
    <w:rsid w:val="005F2C84"/>
    <w:rsid w:val="005F5EB9"/>
    <w:rsid w:val="00600FA7"/>
    <w:rsid w:val="006031F9"/>
    <w:rsid w:val="00603233"/>
    <w:rsid w:val="00611CE7"/>
    <w:rsid w:val="0061746E"/>
    <w:rsid w:val="00623041"/>
    <w:rsid w:val="0062524D"/>
    <w:rsid w:val="00631983"/>
    <w:rsid w:val="00632D7D"/>
    <w:rsid w:val="006446D6"/>
    <w:rsid w:val="00653FEA"/>
    <w:rsid w:val="0065585B"/>
    <w:rsid w:val="00661289"/>
    <w:rsid w:val="006636B9"/>
    <w:rsid w:val="006669B9"/>
    <w:rsid w:val="00681E3E"/>
    <w:rsid w:val="00684114"/>
    <w:rsid w:val="006854D3"/>
    <w:rsid w:val="00686250"/>
    <w:rsid w:val="00693BBD"/>
    <w:rsid w:val="006A1F10"/>
    <w:rsid w:val="006A3526"/>
    <w:rsid w:val="006A3A67"/>
    <w:rsid w:val="006A52E3"/>
    <w:rsid w:val="006A5344"/>
    <w:rsid w:val="006A7685"/>
    <w:rsid w:val="006B1D2B"/>
    <w:rsid w:val="006B6839"/>
    <w:rsid w:val="006C4595"/>
    <w:rsid w:val="006C5171"/>
    <w:rsid w:val="006C6430"/>
    <w:rsid w:val="006C7D79"/>
    <w:rsid w:val="006D3064"/>
    <w:rsid w:val="006D7A7D"/>
    <w:rsid w:val="006E1D0E"/>
    <w:rsid w:val="006E5A45"/>
    <w:rsid w:val="006F5537"/>
    <w:rsid w:val="006F61CC"/>
    <w:rsid w:val="007000A7"/>
    <w:rsid w:val="00700277"/>
    <w:rsid w:val="00702BF4"/>
    <w:rsid w:val="00704EAE"/>
    <w:rsid w:val="007124FB"/>
    <w:rsid w:val="00720FFD"/>
    <w:rsid w:val="00722802"/>
    <w:rsid w:val="007403F3"/>
    <w:rsid w:val="007527AD"/>
    <w:rsid w:val="007538CC"/>
    <w:rsid w:val="00755CCA"/>
    <w:rsid w:val="00761519"/>
    <w:rsid w:val="007672F7"/>
    <w:rsid w:val="0078373E"/>
    <w:rsid w:val="007963A5"/>
    <w:rsid w:val="007A094C"/>
    <w:rsid w:val="007B0F9E"/>
    <w:rsid w:val="007B548E"/>
    <w:rsid w:val="007B6535"/>
    <w:rsid w:val="007C0C30"/>
    <w:rsid w:val="007C5D31"/>
    <w:rsid w:val="007D73FA"/>
    <w:rsid w:val="007E48A1"/>
    <w:rsid w:val="00811688"/>
    <w:rsid w:val="00811FF9"/>
    <w:rsid w:val="008128ED"/>
    <w:rsid w:val="00817AC4"/>
    <w:rsid w:val="00817B21"/>
    <w:rsid w:val="008208CA"/>
    <w:rsid w:val="00825F71"/>
    <w:rsid w:val="00831ABD"/>
    <w:rsid w:val="0083605E"/>
    <w:rsid w:val="008366E4"/>
    <w:rsid w:val="008530DC"/>
    <w:rsid w:val="0085418F"/>
    <w:rsid w:val="0086119D"/>
    <w:rsid w:val="008649C9"/>
    <w:rsid w:val="008743D0"/>
    <w:rsid w:val="00875A2A"/>
    <w:rsid w:val="00877D60"/>
    <w:rsid w:val="00885D0E"/>
    <w:rsid w:val="008864EF"/>
    <w:rsid w:val="008901A9"/>
    <w:rsid w:val="008912B5"/>
    <w:rsid w:val="008A1641"/>
    <w:rsid w:val="008A17DD"/>
    <w:rsid w:val="008A2F3E"/>
    <w:rsid w:val="008A3D24"/>
    <w:rsid w:val="008A4097"/>
    <w:rsid w:val="008A45CA"/>
    <w:rsid w:val="008B0C6D"/>
    <w:rsid w:val="008B2EC0"/>
    <w:rsid w:val="008B30D5"/>
    <w:rsid w:val="008B3856"/>
    <w:rsid w:val="008D07E3"/>
    <w:rsid w:val="008D1B29"/>
    <w:rsid w:val="008D366D"/>
    <w:rsid w:val="008D45F3"/>
    <w:rsid w:val="008D5DD4"/>
    <w:rsid w:val="008D76BF"/>
    <w:rsid w:val="008E1F62"/>
    <w:rsid w:val="008E51DB"/>
    <w:rsid w:val="008F0B0E"/>
    <w:rsid w:val="008F39A3"/>
    <w:rsid w:val="008F487F"/>
    <w:rsid w:val="008F57FB"/>
    <w:rsid w:val="008F67CC"/>
    <w:rsid w:val="008F6855"/>
    <w:rsid w:val="00900588"/>
    <w:rsid w:val="00903AB7"/>
    <w:rsid w:val="009102AD"/>
    <w:rsid w:val="00913251"/>
    <w:rsid w:val="00913437"/>
    <w:rsid w:val="00916E25"/>
    <w:rsid w:val="00917E62"/>
    <w:rsid w:val="00933D86"/>
    <w:rsid w:val="00935661"/>
    <w:rsid w:val="00941128"/>
    <w:rsid w:val="00952ACC"/>
    <w:rsid w:val="00960827"/>
    <w:rsid w:val="00960F15"/>
    <w:rsid w:val="00965E20"/>
    <w:rsid w:val="00980E91"/>
    <w:rsid w:val="00983904"/>
    <w:rsid w:val="00985A3B"/>
    <w:rsid w:val="00990C19"/>
    <w:rsid w:val="009951CD"/>
    <w:rsid w:val="009B1170"/>
    <w:rsid w:val="009B3EED"/>
    <w:rsid w:val="009B6EE8"/>
    <w:rsid w:val="009C698F"/>
    <w:rsid w:val="009C6CF6"/>
    <w:rsid w:val="009D6E56"/>
    <w:rsid w:val="009E051E"/>
    <w:rsid w:val="009E7376"/>
    <w:rsid w:val="009F1E8F"/>
    <w:rsid w:val="009F21E4"/>
    <w:rsid w:val="009F7CED"/>
    <w:rsid w:val="00A10662"/>
    <w:rsid w:val="00A106A5"/>
    <w:rsid w:val="00A119D4"/>
    <w:rsid w:val="00A14E5D"/>
    <w:rsid w:val="00A20849"/>
    <w:rsid w:val="00A21ADC"/>
    <w:rsid w:val="00A33AF6"/>
    <w:rsid w:val="00A420D8"/>
    <w:rsid w:val="00A4586B"/>
    <w:rsid w:val="00A4772C"/>
    <w:rsid w:val="00A51B55"/>
    <w:rsid w:val="00A56B46"/>
    <w:rsid w:val="00A6340F"/>
    <w:rsid w:val="00A65127"/>
    <w:rsid w:val="00A7564C"/>
    <w:rsid w:val="00A84047"/>
    <w:rsid w:val="00A84D7A"/>
    <w:rsid w:val="00A964A8"/>
    <w:rsid w:val="00AA1930"/>
    <w:rsid w:val="00AC3EF1"/>
    <w:rsid w:val="00AC716A"/>
    <w:rsid w:val="00AD2E0D"/>
    <w:rsid w:val="00AE08DC"/>
    <w:rsid w:val="00AE1EF1"/>
    <w:rsid w:val="00AE65E3"/>
    <w:rsid w:val="00AF4D8A"/>
    <w:rsid w:val="00AF5297"/>
    <w:rsid w:val="00AF5984"/>
    <w:rsid w:val="00AF794D"/>
    <w:rsid w:val="00B02ECD"/>
    <w:rsid w:val="00B05B40"/>
    <w:rsid w:val="00B10C31"/>
    <w:rsid w:val="00B1234C"/>
    <w:rsid w:val="00B21816"/>
    <w:rsid w:val="00B53F75"/>
    <w:rsid w:val="00B577E7"/>
    <w:rsid w:val="00B62E72"/>
    <w:rsid w:val="00B63692"/>
    <w:rsid w:val="00B63DF1"/>
    <w:rsid w:val="00B66BC8"/>
    <w:rsid w:val="00B768E2"/>
    <w:rsid w:val="00B77CCA"/>
    <w:rsid w:val="00B85EB1"/>
    <w:rsid w:val="00B910A5"/>
    <w:rsid w:val="00BA10D8"/>
    <w:rsid w:val="00BB180F"/>
    <w:rsid w:val="00BB5FDC"/>
    <w:rsid w:val="00BC54BE"/>
    <w:rsid w:val="00BD7856"/>
    <w:rsid w:val="00BD7A50"/>
    <w:rsid w:val="00BE00BF"/>
    <w:rsid w:val="00BE6969"/>
    <w:rsid w:val="00BF293E"/>
    <w:rsid w:val="00BF646A"/>
    <w:rsid w:val="00BF6948"/>
    <w:rsid w:val="00C0595E"/>
    <w:rsid w:val="00C0658E"/>
    <w:rsid w:val="00C1065C"/>
    <w:rsid w:val="00C177AF"/>
    <w:rsid w:val="00C216F3"/>
    <w:rsid w:val="00C40ACB"/>
    <w:rsid w:val="00C4671B"/>
    <w:rsid w:val="00C51637"/>
    <w:rsid w:val="00C5556C"/>
    <w:rsid w:val="00C8323E"/>
    <w:rsid w:val="00C9285A"/>
    <w:rsid w:val="00C978A0"/>
    <w:rsid w:val="00C97A91"/>
    <w:rsid w:val="00CB07AD"/>
    <w:rsid w:val="00CB25A0"/>
    <w:rsid w:val="00CC28B6"/>
    <w:rsid w:val="00CC44C8"/>
    <w:rsid w:val="00CC4747"/>
    <w:rsid w:val="00CD3EA3"/>
    <w:rsid w:val="00CE2E28"/>
    <w:rsid w:val="00CE3270"/>
    <w:rsid w:val="00CE3440"/>
    <w:rsid w:val="00CE3546"/>
    <w:rsid w:val="00CE46D0"/>
    <w:rsid w:val="00D01DBB"/>
    <w:rsid w:val="00D1621F"/>
    <w:rsid w:val="00D23754"/>
    <w:rsid w:val="00D23DAC"/>
    <w:rsid w:val="00D2671D"/>
    <w:rsid w:val="00D2799A"/>
    <w:rsid w:val="00D32C00"/>
    <w:rsid w:val="00D57087"/>
    <w:rsid w:val="00D70062"/>
    <w:rsid w:val="00D7230A"/>
    <w:rsid w:val="00D72566"/>
    <w:rsid w:val="00D834EC"/>
    <w:rsid w:val="00D86815"/>
    <w:rsid w:val="00D877AC"/>
    <w:rsid w:val="00D90456"/>
    <w:rsid w:val="00D91ACF"/>
    <w:rsid w:val="00D93D42"/>
    <w:rsid w:val="00D942D6"/>
    <w:rsid w:val="00DA0CD1"/>
    <w:rsid w:val="00DA3506"/>
    <w:rsid w:val="00DB03FF"/>
    <w:rsid w:val="00DB7310"/>
    <w:rsid w:val="00DE00C6"/>
    <w:rsid w:val="00DE4DDF"/>
    <w:rsid w:val="00DF128E"/>
    <w:rsid w:val="00DF25C9"/>
    <w:rsid w:val="00DF3BC8"/>
    <w:rsid w:val="00E06220"/>
    <w:rsid w:val="00E11C58"/>
    <w:rsid w:val="00E209BF"/>
    <w:rsid w:val="00E24F3B"/>
    <w:rsid w:val="00E41E0E"/>
    <w:rsid w:val="00E4371A"/>
    <w:rsid w:val="00E52015"/>
    <w:rsid w:val="00E5605B"/>
    <w:rsid w:val="00E60756"/>
    <w:rsid w:val="00E6208B"/>
    <w:rsid w:val="00E76F3E"/>
    <w:rsid w:val="00E90159"/>
    <w:rsid w:val="00E91B5A"/>
    <w:rsid w:val="00E9462C"/>
    <w:rsid w:val="00E96BB4"/>
    <w:rsid w:val="00EA279C"/>
    <w:rsid w:val="00EA4246"/>
    <w:rsid w:val="00EA5AFC"/>
    <w:rsid w:val="00EB067C"/>
    <w:rsid w:val="00EB1379"/>
    <w:rsid w:val="00EB3AFC"/>
    <w:rsid w:val="00EB40C9"/>
    <w:rsid w:val="00EC1A18"/>
    <w:rsid w:val="00EC543A"/>
    <w:rsid w:val="00EC5F11"/>
    <w:rsid w:val="00EE2993"/>
    <w:rsid w:val="00F014B8"/>
    <w:rsid w:val="00F0517E"/>
    <w:rsid w:val="00F12960"/>
    <w:rsid w:val="00F20599"/>
    <w:rsid w:val="00F218F9"/>
    <w:rsid w:val="00F33EC2"/>
    <w:rsid w:val="00F3535C"/>
    <w:rsid w:val="00F36FA8"/>
    <w:rsid w:val="00F40273"/>
    <w:rsid w:val="00F407C6"/>
    <w:rsid w:val="00F51874"/>
    <w:rsid w:val="00F554D4"/>
    <w:rsid w:val="00F563D7"/>
    <w:rsid w:val="00F633C8"/>
    <w:rsid w:val="00F66DF6"/>
    <w:rsid w:val="00F739A7"/>
    <w:rsid w:val="00F73B4B"/>
    <w:rsid w:val="00F846E9"/>
    <w:rsid w:val="00FC560E"/>
    <w:rsid w:val="00FC63C4"/>
    <w:rsid w:val="00FC7CD9"/>
    <w:rsid w:val="00FC7DF6"/>
    <w:rsid w:val="00FD1F0F"/>
    <w:rsid w:val="00FE5A2B"/>
    <w:rsid w:val="00FE5AAD"/>
    <w:rsid w:val="00FF1251"/>
    <w:rsid w:val="00FF1578"/>
    <w:rsid w:val="00FF28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7C930F2"/>
  <w15:chartTrackingRefBased/>
  <w15:docId w15:val="{4E682025-B8A6-4731-99C0-B6DF7D239C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8F487F"/>
    <w:rPr>
      <w:color w:val="0563C1" w:themeColor="hyperlink"/>
      <w:u w:val="single"/>
    </w:rPr>
  </w:style>
  <w:style w:type="paragraph" w:styleId="a4">
    <w:name w:val="List Paragraph"/>
    <w:basedOn w:val="a"/>
    <w:uiPriority w:val="34"/>
    <w:qFormat/>
    <w:rsid w:val="004D46BF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06406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15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png"/><Relationship Id="rId26" Type="http://schemas.openxmlformats.org/officeDocument/2006/relationships/hyperlink" Target="http://www.machinedlearnings.com/2017/01/generating-text-via-adversarial-training.html" TargetMode="External"/><Relationship Id="rId39" Type="http://schemas.openxmlformats.org/officeDocument/2006/relationships/hyperlink" Target="https://github.com/titu1994/Super-Resolution-using-Generative-Adversarial-Networks" TargetMode="External"/><Relationship Id="rId21" Type="http://schemas.openxmlformats.org/officeDocument/2006/relationships/image" Target="media/image10.png"/><Relationship Id="rId34" Type="http://schemas.openxmlformats.org/officeDocument/2006/relationships/image" Target="media/image19.png"/><Relationship Id="rId42" Type="http://schemas.openxmlformats.org/officeDocument/2006/relationships/hyperlink" Target="https://github.com/phillipi/pix2pix" TargetMode="External"/><Relationship Id="rId47" Type="http://schemas.openxmlformats.org/officeDocument/2006/relationships/hyperlink" Target="https://github.com/openai/imitation" TargetMode="External"/><Relationship Id="rId50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5.png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32" Type="http://schemas.openxmlformats.org/officeDocument/2006/relationships/image" Target="media/image18.wmf"/><Relationship Id="rId37" Type="http://schemas.openxmlformats.org/officeDocument/2006/relationships/hyperlink" Target="https://github.com/buriburisuri/SRGAN" TargetMode="External"/><Relationship Id="rId40" Type="http://schemas.openxmlformats.org/officeDocument/2006/relationships/hyperlink" Target="https://github.com/junyanz/iGAN" TargetMode="External"/><Relationship Id="rId45" Type="http://schemas.openxmlformats.org/officeDocument/2006/relationships/hyperlink" Target="https://github.com/reedscot/icml2016" TargetMode="External"/><Relationship Id="rId5" Type="http://schemas.openxmlformats.org/officeDocument/2006/relationships/hyperlink" Target="https://zhuanlan.zhihu.com/p/25204020" TargetMode="External"/><Relationship Id="rId15" Type="http://schemas.openxmlformats.org/officeDocument/2006/relationships/oleObject" Target="embeddings/oleObject5.bin"/><Relationship Id="rId23" Type="http://schemas.openxmlformats.org/officeDocument/2006/relationships/image" Target="media/image12.wmf"/><Relationship Id="rId28" Type="http://schemas.openxmlformats.org/officeDocument/2006/relationships/image" Target="media/image14.png"/><Relationship Id="rId36" Type="http://schemas.openxmlformats.org/officeDocument/2006/relationships/hyperlink" Target="https://github.com/guojunq/lsgan" TargetMode="External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png"/><Relationship Id="rId31" Type="http://schemas.openxmlformats.org/officeDocument/2006/relationships/image" Target="media/image17.png"/><Relationship Id="rId44" Type="http://schemas.openxmlformats.org/officeDocument/2006/relationships/hyperlink" Target="https://github.com/jiweil/Neural-Dialogue-Generation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11.gif"/><Relationship Id="rId27" Type="http://schemas.openxmlformats.org/officeDocument/2006/relationships/hyperlink" Target="http://mp.weixin.qq.com/s/-lcEuxPnTrQFVJV61MWsAQ" TargetMode="External"/><Relationship Id="rId30" Type="http://schemas.openxmlformats.org/officeDocument/2006/relationships/image" Target="media/image16.png"/><Relationship Id="rId35" Type="http://schemas.openxmlformats.org/officeDocument/2006/relationships/image" Target="media/image20.png"/><Relationship Id="rId43" Type="http://schemas.openxmlformats.org/officeDocument/2006/relationships/hyperlink" Target="https://github.com/yenchenlin/pix2pix-tensorflow" TargetMode="External"/><Relationship Id="rId48" Type="http://schemas.openxmlformats.org/officeDocument/2006/relationships/hyperlink" Target="https://github.com/LantaoYu/SeqGAN" TargetMode="Externa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13.png"/><Relationship Id="rId33" Type="http://schemas.openxmlformats.org/officeDocument/2006/relationships/oleObject" Target="embeddings/oleObject8.bin"/><Relationship Id="rId38" Type="http://schemas.openxmlformats.org/officeDocument/2006/relationships/hyperlink" Target="https://github.com/leehomyc/Photo-Realistic-Super-Resoluton" TargetMode="External"/><Relationship Id="rId46" Type="http://schemas.openxmlformats.org/officeDocument/2006/relationships/hyperlink" Target="https://github.com/paarthneekhara/text-to-image" TargetMode="External"/><Relationship Id="rId20" Type="http://schemas.openxmlformats.org/officeDocument/2006/relationships/image" Target="media/image9.gif"/><Relationship Id="rId41" Type="http://schemas.openxmlformats.org/officeDocument/2006/relationships/hyperlink" Target="https://github.com/ajbrock/Neural-Photo-Editor" TargetMode="External"/><Relationship Id="rId1" Type="http://schemas.openxmlformats.org/officeDocument/2006/relationships/numbering" Target="numbering.xml"/><Relationship Id="rId6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6</TotalTime>
  <Pages>1</Pages>
  <Words>1226</Words>
  <Characters>6990</Characters>
  <Application>Microsoft Office Word</Application>
  <DocSecurity>0</DocSecurity>
  <Lines>58</Lines>
  <Paragraphs>16</Paragraphs>
  <ScaleCrop>false</ScaleCrop>
  <Company/>
  <LinksUpToDate>false</LinksUpToDate>
  <CharactersWithSpaces>82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apeng Hong</dc:creator>
  <cp:keywords/>
  <dc:description/>
  <cp:lastModifiedBy>Jiapeng Hong</cp:lastModifiedBy>
  <cp:revision>442</cp:revision>
  <dcterms:created xsi:type="dcterms:W3CDTF">2017-02-15T10:06:00Z</dcterms:created>
  <dcterms:modified xsi:type="dcterms:W3CDTF">2017-02-16T12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